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3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4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5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6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7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8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  <p:sldMasterId id="2147483859" r:id="rId2"/>
    <p:sldMasterId id="2147483744" r:id="rId3"/>
    <p:sldMasterId id="2147483780" r:id="rId4"/>
    <p:sldMasterId id="2147483838" r:id="rId5"/>
    <p:sldMasterId id="2147483713" r:id="rId6"/>
    <p:sldMasterId id="2147483674" r:id="rId7"/>
    <p:sldMasterId id="2147483897" r:id="rId8"/>
    <p:sldMasterId id="2147483960" r:id="rId9"/>
  </p:sldMasterIdLst>
  <p:notesMasterIdLst>
    <p:notesMasterId r:id="rId45"/>
  </p:notesMasterIdLst>
  <p:handoutMasterIdLst>
    <p:handoutMasterId r:id="rId46"/>
  </p:handoutMasterIdLst>
  <p:sldIdLst>
    <p:sldId id="273" r:id="rId10"/>
    <p:sldId id="276" r:id="rId11"/>
    <p:sldId id="414" r:id="rId12"/>
    <p:sldId id="415" r:id="rId13"/>
    <p:sldId id="416" r:id="rId14"/>
    <p:sldId id="420" r:id="rId15"/>
    <p:sldId id="421" r:id="rId16"/>
    <p:sldId id="478" r:id="rId17"/>
    <p:sldId id="479" r:id="rId18"/>
    <p:sldId id="422" r:id="rId19"/>
    <p:sldId id="423" r:id="rId20"/>
    <p:sldId id="424" r:id="rId21"/>
    <p:sldId id="506" r:id="rId22"/>
    <p:sldId id="507" r:id="rId23"/>
    <p:sldId id="508" r:id="rId24"/>
    <p:sldId id="509" r:id="rId25"/>
    <p:sldId id="510" r:id="rId26"/>
    <p:sldId id="480" r:id="rId27"/>
    <p:sldId id="426" r:id="rId28"/>
    <p:sldId id="431" r:id="rId29"/>
    <p:sldId id="432" r:id="rId30"/>
    <p:sldId id="511" r:id="rId31"/>
    <p:sldId id="673" r:id="rId32"/>
    <p:sldId id="512" r:id="rId33"/>
    <p:sldId id="513" r:id="rId34"/>
    <p:sldId id="674" r:id="rId35"/>
    <p:sldId id="514" r:id="rId36"/>
    <p:sldId id="515" r:id="rId37"/>
    <p:sldId id="675" r:id="rId38"/>
    <p:sldId id="434" r:id="rId39"/>
    <p:sldId id="435" r:id="rId40"/>
    <p:sldId id="481" r:id="rId41"/>
    <p:sldId id="678" r:id="rId42"/>
    <p:sldId id="482" r:id="rId43"/>
    <p:sldId id="679" r:id="rId4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408">
          <p15:clr>
            <a:srgbClr val="A4A3A4"/>
          </p15:clr>
        </p15:guide>
        <p15:guide id="2" orient="horz" pos="3600">
          <p15:clr>
            <a:srgbClr val="A4A3A4"/>
          </p15:clr>
        </p15:guide>
        <p15:guide id="3" orient="horz" pos="912" userDrawn="1">
          <p15:clr>
            <a:srgbClr val="A4A3A4"/>
          </p15:clr>
        </p15:guide>
        <p15:guide id="4" orient="horz" pos="3360">
          <p15:clr>
            <a:srgbClr val="A4A3A4"/>
          </p15:clr>
        </p15:guide>
        <p15:guide id="5" pos="5616">
          <p15:clr>
            <a:srgbClr val="A4A3A4"/>
          </p15:clr>
        </p15:guide>
        <p15:guide id="6" pos="432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0F0"/>
    <a:srgbClr val="E1F3FF"/>
    <a:srgbClr val="04617B"/>
    <a:srgbClr val="B60000"/>
    <a:srgbClr val="505050"/>
    <a:srgbClr val="1A587B"/>
    <a:srgbClr val="00518B"/>
    <a:srgbClr val="214E91"/>
    <a:srgbClr val="085367"/>
    <a:srgbClr val="6A6A6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935" autoAdjust="0"/>
    <p:restoredTop sz="95244" autoAdjust="0"/>
  </p:normalViewPr>
  <p:slideViewPr>
    <p:cSldViewPr>
      <p:cViewPr>
        <p:scale>
          <a:sx n="100" d="100"/>
          <a:sy n="100" d="100"/>
        </p:scale>
        <p:origin x="936" y="401"/>
      </p:cViewPr>
      <p:guideLst>
        <p:guide orient="horz" pos="3408"/>
        <p:guide orient="horz" pos="3600"/>
        <p:guide orient="horz" pos="912"/>
        <p:guide orient="horz" pos="3360"/>
        <p:guide pos="5616"/>
        <p:guide pos="4320"/>
      </p:guideLst>
    </p:cSldViewPr>
  </p:slideViewPr>
  <p:outlineViewPr>
    <p:cViewPr>
      <p:scale>
        <a:sx n="33" d="100"/>
        <a:sy n="33" d="100"/>
      </p:scale>
      <p:origin x="0" y="-83098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200" d="100"/>
        <a:sy n="200" d="100"/>
      </p:scale>
      <p:origin x="0" y="-24784"/>
    </p:cViewPr>
  </p:sorterViewPr>
  <p:notesViewPr>
    <p:cSldViewPr>
      <p:cViewPr varScale="1">
        <p:scale>
          <a:sx n="83" d="100"/>
          <a:sy n="83" d="100"/>
        </p:scale>
        <p:origin x="-199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9" Type="http://schemas.openxmlformats.org/officeDocument/2006/relationships/slide" Target="slides/slide30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2.xml"/><Relationship Id="rId34" Type="http://schemas.openxmlformats.org/officeDocument/2006/relationships/slide" Target="slides/slide25.xml"/><Relationship Id="rId42" Type="http://schemas.openxmlformats.org/officeDocument/2006/relationships/slide" Target="slides/slide33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slide" Target="slides/slide20.xml"/><Relationship Id="rId41" Type="http://schemas.openxmlformats.org/officeDocument/2006/relationships/slide" Target="slides/slide32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slide" Target="slides/slide31.xml"/><Relationship Id="rId45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49" Type="http://schemas.openxmlformats.org/officeDocument/2006/relationships/theme" Target="theme/theme1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slide" Target="slides/slide22.xml"/><Relationship Id="rId44" Type="http://schemas.openxmlformats.org/officeDocument/2006/relationships/slide" Target="slides/slide35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slide" Target="slides/slide34.xml"/><Relationship Id="rId48" Type="http://schemas.openxmlformats.org/officeDocument/2006/relationships/viewProps" Target="viewProps.xml"/><Relationship Id="rId8" Type="http://schemas.openxmlformats.org/officeDocument/2006/relationships/slideMaster" Target="slideMasters/slideMaster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24CCBF-31CF-4FCA-A5B4-50142834420A}" type="datetimeFigureOut">
              <a:rPr lang="en-US" smtClean="0"/>
              <a:t>6/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895618-5249-4F12-80E4-2F3A0FD18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110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84B720-C9F6-4BFC-BC5C-B1B8D70204DA}" type="datetimeFigureOut">
              <a:rPr lang="en-US" smtClean="0"/>
              <a:t>6/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003D02-7E89-4EBF-B123-9C334E1BFE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904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D003D02-7E89-4EBF-B123-9C334E1BFEF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0723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156028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01041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Six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533400" y="106680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33400" y="201168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533400" y="2880360"/>
            <a:ext cx="8153400" cy="6858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533400" y="367284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533400" y="4617720"/>
            <a:ext cx="8153400" cy="9144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533400" y="563880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56202352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12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159416" y="1066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159416" y="19812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159416" y="28956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159416" y="38100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159416" y="47244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159416" y="5638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7"/>
          <p:cNvSpPr>
            <a:spLocks noGrp="1"/>
          </p:cNvSpPr>
          <p:nvPr>
            <p:ph sz="quarter" idx="18"/>
          </p:nvPr>
        </p:nvSpPr>
        <p:spPr>
          <a:xfrm>
            <a:off x="4800600" y="1066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 dirty="0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 dirty="0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ifth level</a:t>
            </a:r>
          </a:p>
        </p:txBody>
      </p:sp>
      <p:sp>
        <p:nvSpPr>
          <p:cNvPr id="19" name="Content Placeholder 8"/>
          <p:cNvSpPr>
            <a:spLocks noGrp="1"/>
          </p:cNvSpPr>
          <p:nvPr>
            <p:ph sz="quarter" idx="19"/>
          </p:nvPr>
        </p:nvSpPr>
        <p:spPr>
          <a:xfrm>
            <a:off x="4800600" y="19812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1" name="Content Placeholder 9"/>
          <p:cNvSpPr>
            <a:spLocks noGrp="1"/>
          </p:cNvSpPr>
          <p:nvPr>
            <p:ph sz="quarter" idx="20"/>
          </p:nvPr>
        </p:nvSpPr>
        <p:spPr>
          <a:xfrm>
            <a:off x="4800600" y="28956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3" name="Content Placeholder 10"/>
          <p:cNvSpPr>
            <a:spLocks noGrp="1"/>
          </p:cNvSpPr>
          <p:nvPr>
            <p:ph sz="quarter" idx="21"/>
          </p:nvPr>
        </p:nvSpPr>
        <p:spPr>
          <a:xfrm>
            <a:off x="4800600" y="38100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5" name="Content Placeholder 11"/>
          <p:cNvSpPr>
            <a:spLocks noGrp="1"/>
          </p:cNvSpPr>
          <p:nvPr>
            <p:ph sz="quarter" idx="22"/>
          </p:nvPr>
        </p:nvSpPr>
        <p:spPr>
          <a:xfrm>
            <a:off x="4800600" y="47244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7" name="Content Placeholder 12"/>
          <p:cNvSpPr>
            <a:spLocks noGrp="1"/>
          </p:cNvSpPr>
          <p:nvPr>
            <p:ph sz="quarter" idx="23"/>
          </p:nvPr>
        </p:nvSpPr>
        <p:spPr>
          <a:xfrm>
            <a:off x="4800600" y="5638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75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98054064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11879768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5612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8740734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4806866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0198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5873770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4999894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97504958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910042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510540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3266110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1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1987417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257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4675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86265536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362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3810000"/>
            <a:ext cx="8229600" cy="2362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4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5" hasCustomPrompt="1"/>
          </p:nvPr>
        </p:nvSpPr>
        <p:spPr>
          <a:xfrm>
            <a:off x="6473952" y="6705599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7047602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524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3048000"/>
            <a:ext cx="8229600" cy="1600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4800600"/>
            <a:ext cx="8229600" cy="1600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5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>
              <a:defRPr sz="8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>
              <a:defRPr sz="8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10280624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5146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38100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50292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Photo Credit"/>
          <p:cNvSpPr>
            <a:spLocks noGrp="1"/>
          </p:cNvSpPr>
          <p:nvPr>
            <p:ph type="body" sz="quarter" idx="17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58845154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17932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306324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394716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483108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57200" y="571500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9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5107265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368280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66344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66344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66344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Content Placeholder 1"/>
          <p:cNvSpPr>
            <a:spLocks noGrp="1"/>
          </p:cNvSpPr>
          <p:nvPr>
            <p:ph idx="20"/>
          </p:nvPr>
        </p:nvSpPr>
        <p:spPr>
          <a:xfrm>
            <a:off x="45720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1"/>
          <p:cNvSpPr>
            <a:spLocks noGrp="1"/>
          </p:cNvSpPr>
          <p:nvPr>
            <p:ph idx="21"/>
          </p:nvPr>
        </p:nvSpPr>
        <p:spPr>
          <a:xfrm>
            <a:off x="466344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1"/>
          <p:cNvSpPr>
            <a:spLocks noGrp="1"/>
          </p:cNvSpPr>
          <p:nvPr>
            <p:ph idx="22"/>
          </p:nvPr>
        </p:nvSpPr>
        <p:spPr>
          <a:xfrm>
            <a:off x="45720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1"/>
          <p:cNvSpPr>
            <a:spLocks noGrp="1"/>
          </p:cNvSpPr>
          <p:nvPr>
            <p:ph idx="23"/>
          </p:nvPr>
        </p:nvSpPr>
        <p:spPr>
          <a:xfrm>
            <a:off x="466344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1"/>
          <p:cNvSpPr>
            <a:spLocks noGrp="1"/>
          </p:cNvSpPr>
          <p:nvPr>
            <p:ph idx="24"/>
          </p:nvPr>
        </p:nvSpPr>
        <p:spPr>
          <a:xfrm>
            <a:off x="45720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0" name="Content Placeholder 1"/>
          <p:cNvSpPr>
            <a:spLocks noGrp="1"/>
          </p:cNvSpPr>
          <p:nvPr>
            <p:ph idx="25"/>
          </p:nvPr>
        </p:nvSpPr>
        <p:spPr>
          <a:xfrm>
            <a:off x="466344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2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3816434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1940190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27324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75055679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357063" y="59960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2079248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502643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8539004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91643512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7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7512" y="5081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15795019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5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24692979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83350321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57200" y="1143000"/>
            <a:ext cx="8229600" cy="1470025"/>
          </a:xfrm>
          <a:prstGeom prst="rect">
            <a:avLst/>
          </a:prstGeom>
        </p:spPr>
        <p:txBody>
          <a:bodyPr/>
          <a:lstStyle>
            <a:lvl1pPr>
              <a:defRPr sz="4800" b="1">
                <a:solidFill>
                  <a:srgbClr val="04617B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3048000"/>
            <a:ext cx="8229600" cy="1143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12" hasCustomPrompt="1"/>
          </p:nvPr>
        </p:nvSpPr>
        <p:spPr>
          <a:xfrm>
            <a:off x="1752600" y="5029200"/>
            <a:ext cx="5486400" cy="548640"/>
          </a:xfrm>
          <a:prstGeom prst="rect">
            <a:avLst/>
          </a:prstGeom>
        </p:spPr>
        <p:txBody>
          <a:bodyPr/>
          <a:lstStyle>
            <a:lvl1pPr algn="ctr">
              <a:defRPr sz="2800">
                <a:solidFill>
                  <a:srgbClr val="505050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0" y="6771640"/>
            <a:ext cx="9144000" cy="91440"/>
          </a:xfrm>
          <a:prstGeom prst="rect">
            <a:avLst/>
          </a:prstGeom>
        </p:spPr>
        <p:txBody>
          <a:bodyPr lIns="45720" rIns="45720" anchor="ctr"/>
          <a:lstStyle>
            <a:lvl1pPr algn="l">
              <a:defRPr sz="80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599204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ue Slide 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1066800" y="1524000"/>
            <a:ext cx="7048500" cy="1470025"/>
          </a:xfrm>
          <a:prstGeom prst="rect">
            <a:avLst/>
          </a:prstGeom>
        </p:spPr>
        <p:txBody>
          <a:bodyPr/>
          <a:lstStyle>
            <a:lvl1pPr algn="l"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066800" y="29718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38872374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lue Slide 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722313" y="2643186"/>
            <a:ext cx="7202487" cy="1362075"/>
          </a:xfrm>
          <a:prstGeom prst="rect">
            <a:avLst/>
          </a:prstGeom>
        </p:spPr>
        <p:txBody>
          <a:bodyPr anchor="t"/>
          <a:lstStyle>
            <a:lvl1pPr algn="l">
              <a:defRPr sz="4400" b="1" cap="all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722313" y="1143000"/>
            <a:ext cx="7202487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0531504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0668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6294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701755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94921454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2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65626086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990600"/>
            <a:ext cx="8229600" cy="5410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78369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109974784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1123782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755641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074104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theme" Target="../theme/theme5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5" Type="http://schemas.openxmlformats.org/officeDocument/2006/relationships/slideLayout" Target="../slideLayouts/slideLayout42.xml"/><Relationship Id="rId4" Type="http://schemas.openxmlformats.org/officeDocument/2006/relationships/slideLayout" Target="../slideLayouts/slideLayout41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theme" Target="../theme/theme6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8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theme" Target="../theme/theme7.xml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1.png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6.xml"/><Relationship Id="rId2" Type="http://schemas.openxmlformats.org/officeDocument/2006/relationships/slideLayout" Target="../slideLayouts/slideLayout55.xml"/><Relationship Id="rId1" Type="http://schemas.openxmlformats.org/officeDocument/2006/relationships/slideLayout" Target="../slideLayouts/slideLayout54.xml"/><Relationship Id="rId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9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662355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33" r:id="rId5"/>
    <p:sldLayoutId id="2147483734" r:id="rId6"/>
    <p:sldLayoutId id="2147483914" r:id="rId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marR="0" indent="0" algn="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609506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5" r:id="rId1"/>
    <p:sldLayoutId id="2147483916" r:id="rId2"/>
    <p:sldLayoutId id="2147483917" r:id="rId3"/>
    <p:sldLayoutId id="2147483918" r:id="rId4"/>
    <p:sldLayoutId id="2147483919" r:id="rId5"/>
    <p:sldLayoutId id="2147483920" r:id="rId6"/>
    <p:sldLayoutId id="2147483921" r:id="rId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11925717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896" r:id="rId2"/>
    <p:sldLayoutId id="2147483965" r:id="rId3"/>
    <p:sldLayoutId id="2147483753" r:id="rId4"/>
    <p:sldLayoutId id="2147483908" r:id="rId5"/>
    <p:sldLayoutId id="2147483950" r:id="rId6"/>
    <p:sldLayoutId id="2147483757" r:id="rId7"/>
    <p:sldLayoutId id="2147483877" r:id="rId8"/>
    <p:sldLayoutId id="2147483761" r:id="rId9"/>
    <p:sldLayoutId id="2147483800" r:id="rId10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FD0B3B8-9709-47B7-4F64-495E198D6B57}"/>
              </a:ext>
            </a:extLst>
          </p:cNvPr>
          <p:cNvSpPr txBox="1"/>
          <p:nvPr userDrawn="1"/>
        </p:nvSpPr>
        <p:spPr>
          <a:xfrm>
            <a:off x="8686800" y="65532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1C1C62D-F74C-48EF-B7A3-8EE0222734A9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83304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1" r:id="rId1"/>
    <p:sldLayoutId id="2147483966" r:id="rId2"/>
    <p:sldLayoutId id="2147483967" r:id="rId3"/>
    <p:sldLayoutId id="2147483968" r:id="rId4"/>
    <p:sldLayoutId id="2147483969" r:id="rId5"/>
    <p:sldLayoutId id="2147483970" r:id="rId6"/>
    <p:sldLayoutId id="2147483953" r:id="rId7"/>
    <p:sldLayoutId id="2147483954" r:id="rId8"/>
    <p:sldLayoutId id="2147483955" r:id="rId9"/>
    <p:sldLayoutId id="2147483956" r:id="rId10"/>
    <p:sldLayoutId id="2147483957" r:id="rId11"/>
    <p:sldLayoutId id="2147483958" r:id="rId12"/>
    <p:sldLayoutId id="2147483959" r:id="rId1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pyright" descr="©McGraw-Hill Education&#10;"/>
          <p:cNvSpPr txBox="1"/>
          <p:nvPr userDrawn="1"/>
        </p:nvSpPr>
        <p:spPr>
          <a:xfrm>
            <a:off x="0" y="6642556"/>
            <a:ext cx="12954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rgbClr val="6A6A6A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8576425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6" r:id="rId1"/>
    <p:sldLayoutId id="2147483937" r:id="rId2"/>
    <p:sldLayoutId id="2147483938" r:id="rId3"/>
    <p:sldLayoutId id="2147483939" r:id="rId4"/>
    <p:sldLayoutId id="2147483940" r:id="rId5"/>
    <p:sldLayoutId id="2147483941" r:id="rId6"/>
    <p:sldLayoutId id="2147483942" r:id="rId7"/>
  </p:sldLayoutIdLst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201061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3" r:id="rId1"/>
    <p:sldLayoutId id="2147483944" r:id="rId2"/>
    <p:sldLayoutId id="2147483945" r:id="rId3"/>
    <p:sldLayoutId id="2147483946" r:id="rId4"/>
    <p:sldLayoutId id="2147483947" r:id="rId5"/>
    <p:sldLayoutId id="2147483948" r:id="rId6"/>
    <p:sldLayoutId id="2147483949" r:id="rId7"/>
  </p:sldLayoutIdLst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Background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30707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MH BG Image"/>
          <p:cNvPicPr>
            <a:picLocks noChangeAspect="1"/>
          </p:cNvPicPr>
          <p:nvPr userDrawn="1"/>
        </p:nvPicPr>
        <p:blipFill rotWithShape="1">
          <a:blip r:embed="rId4" cstate="screen">
            <a:alphaModFix amt="2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28644" b="27282"/>
          <a:stretch/>
        </p:blipFill>
        <p:spPr>
          <a:xfrm>
            <a:off x="461821" y="1943668"/>
            <a:ext cx="8682180" cy="4914333"/>
          </a:xfrm>
          <a:prstGeom prst="rect">
            <a:avLst/>
          </a:prstGeom>
        </p:spPr>
      </p:pic>
      <p:sp>
        <p:nvSpPr>
          <p:cNvPr id="8" name="Copyright" descr="©McGraw-Hill Education"/>
          <p:cNvSpPr txBox="1"/>
          <p:nvPr userDrawn="1"/>
        </p:nvSpPr>
        <p:spPr>
          <a:xfrm>
            <a:off x="0" y="6629400"/>
            <a:ext cx="1828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2636118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769" r:id="rId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7827381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2" r:id="rId1"/>
    <p:sldLayoutId id="2147483906" r:id="rId2"/>
    <p:sldLayoutId id="2147483755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665223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3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21.jp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9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en-US" sz="6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ees</a:t>
            </a:r>
            <a:b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zh-CN" alt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树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6" name="Subtitle 2"/>
          <p:cNvSpPr>
            <a:spLocks noGrp="1"/>
          </p:cNvSpPr>
          <p:nvPr>
            <p:ph type="subTitle" idx="1"/>
          </p:nvPr>
        </p:nvSpPr>
        <p:spPr>
          <a:xfrm>
            <a:off x="488950" y="3962400"/>
            <a:ext cx="8229600" cy="1143000"/>
          </a:xfrm>
        </p:spPr>
        <p:txBody>
          <a:bodyPr/>
          <a:lstStyle/>
          <a:p>
            <a:r>
              <a:rPr lang="fr-F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hapter</a:t>
            </a:r>
            <a:r>
              <a:rPr lang="fr-F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11</a:t>
            </a:r>
          </a:p>
        </p:txBody>
      </p:sp>
    </p:spTree>
    <p:extLst>
      <p:ext uri="{BB962C8B-B14F-4D97-AF65-F5344CB8AC3E}">
        <p14:creationId xmlns:p14="http://schemas.microsoft.com/office/powerpoint/2010/main" val="34147683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ooted Trees</a:t>
            </a:r>
            <a:b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en-US" altLang="zh-CN" sz="4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叉树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5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676400"/>
          </a:xfrm>
          <a:ln>
            <a:solidFill>
              <a:srgbClr val="FF0000"/>
            </a:solidFill>
          </a:ln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finition: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 rooted tree is called an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-</a:t>
            </a:r>
            <a:r>
              <a:rPr lang="en-US" sz="1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ee 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en-US" altLang="zh-CN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zh-CN" alt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叉树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altLang="zh-CN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f every internal vertex has no more than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children. </a:t>
            </a:r>
            <a:b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finition: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tree is called a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ull m-</a:t>
            </a:r>
            <a:r>
              <a:rPr lang="en-US" sz="1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ee 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满</a:t>
            </a:r>
            <a:r>
              <a:rPr lang="en-US" altLang="zh-CN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zh-CN" alt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叉树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f every internal vertex has exactly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hildren. </a:t>
            </a:r>
            <a:b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finition: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n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sz="1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ee with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= 2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s called a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inary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ee 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二叉树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</a:t>
            </a:r>
          </a:p>
        </p:txBody>
      </p:sp>
      <p:pic>
        <p:nvPicPr>
          <p:cNvPr id="21506" name="Picture 3" descr="Four rooted trees. T1, T2, T3, and T4. &#10;"/>
          <p:cNvPicPr>
            <a:picLocks noGrp="1" noChangeAspect="1" noChangeArrowheads="1"/>
          </p:cNvPicPr>
          <p:nvPr>
            <p:ph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24200" y="5371231"/>
            <a:ext cx="5334000" cy="1190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4"/>
          <p:cNvSpPr>
            <a:spLocks noGrp="1"/>
          </p:cNvSpPr>
          <p:nvPr>
            <p:ph idx="14"/>
          </p:nvPr>
        </p:nvSpPr>
        <p:spPr>
          <a:xfrm>
            <a:off x="457200" y="3459678"/>
            <a:ext cx="8229600" cy="3245922"/>
          </a:xfrm>
          <a:ln>
            <a:solidFill>
              <a:srgbClr val="FF0000"/>
            </a:solidFill>
          </a:ln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altLang="zh-CN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xample</a:t>
            </a: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: </a:t>
            </a:r>
            <a:b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)  </a:t>
            </a:r>
            <a:r>
              <a:rPr lang="en-US" sz="2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a full binary tree.</a:t>
            </a:r>
            <a:b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)  </a:t>
            </a:r>
            <a:r>
              <a:rPr lang="en-US" sz="2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a full 3-ary tree .</a:t>
            </a:r>
            <a:b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)  </a:t>
            </a:r>
            <a:r>
              <a:rPr lang="en-US" sz="2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3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a full 5-ary tree. </a:t>
            </a:r>
            <a:b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)  </a:t>
            </a:r>
            <a:r>
              <a:rPr lang="en-US" sz="2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4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s not a full </a:t>
            </a:r>
            <a:r>
              <a:rPr lang="en-US" sz="2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sz="2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ee.</a:t>
            </a:r>
          </a:p>
        </p:txBody>
      </p:sp>
    </p:spTree>
    <p:extLst>
      <p:ext uri="{BB962C8B-B14F-4D97-AF65-F5344CB8AC3E}">
        <p14:creationId xmlns:p14="http://schemas.microsoft.com/office/powerpoint/2010/main" val="2243408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rdered Rooted Trees</a:t>
            </a:r>
            <a:b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有序根树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05882" y="1371600"/>
            <a:ext cx="8458200" cy="2971800"/>
          </a:xfrm>
          <a:ln>
            <a:solidFill>
              <a:srgbClr val="FF0000"/>
            </a:solidFill>
          </a:ln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finition: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n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rdered rooted tree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有序根树的定义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s a rooted tree where the children of each internal vertex are ordered.</a:t>
            </a:r>
          </a:p>
          <a:p>
            <a:pPr marL="0" lvl="1" indent="0">
              <a:spcBef>
                <a:spcPts val="0"/>
              </a:spcBef>
              <a:buNone/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finition: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inary tree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【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有序二叉树，简称二叉树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s an ordered rooted where each internal vertex has at most two children.   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f an internal vertex of a binary tree has two children, the first is called the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eft child 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左孩子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nd the second the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ight child 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右孩子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tree rooted at the left child of a vertex is called the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eft subtree 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左子树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f this vertex, and the tree rooted at the right child of a vertex is called the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ight subtree 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右子树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f this vertex.</a:t>
            </a:r>
          </a:p>
        </p:txBody>
      </p:sp>
      <p:pic>
        <p:nvPicPr>
          <p:cNvPr id="22530" name="Picture 3" descr="A binary tree T, labeled A, and 2 its subtrees, labeled B and C.&#10;"/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811716" y="4663668"/>
            <a:ext cx="3052366" cy="1645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F48DA8C4-BB3D-3800-4451-8E732B529C7B}"/>
              </a:ext>
            </a:extLst>
          </p:cNvPr>
          <p:cNvSpPr txBox="1"/>
          <p:nvPr/>
        </p:nvSpPr>
        <p:spPr>
          <a:xfrm>
            <a:off x="381000" y="4571277"/>
            <a:ext cx="4953000" cy="23083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xample: 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onsider the binary tree </a:t>
            </a:r>
            <a:r>
              <a:rPr lang="en-US" altLang="zh-CN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</a:p>
          <a:p>
            <a:pPr>
              <a:spcBef>
                <a:spcPts val="0"/>
              </a:spcBef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hat are the left and right children of </a:t>
            </a:r>
            <a:r>
              <a:rPr lang="en-US" altLang="zh-CN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? </a:t>
            </a:r>
          </a:p>
          <a:p>
            <a:pPr>
              <a:spcBef>
                <a:spcPts val="0"/>
              </a:spcBef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hat are the left and right subtrees of </a:t>
            </a:r>
            <a:r>
              <a:rPr lang="en-US" altLang="zh-CN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?</a:t>
            </a:r>
          </a:p>
          <a:p>
            <a:pPr>
              <a:spcBef>
                <a:spcPts val="0"/>
              </a:spcBef>
            </a:pP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olution: </a:t>
            </a:r>
            <a:b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left child of </a:t>
            </a:r>
            <a:r>
              <a:rPr lang="en-US" altLang="zh-CN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</a:t>
            </a:r>
            <a:r>
              <a:rPr lang="en-US" altLang="zh-CN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nd the right child is </a:t>
            </a:r>
            <a:r>
              <a:rPr lang="en-US" altLang="zh-CN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  <a:b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left and right subtrees of </a:t>
            </a:r>
            <a:r>
              <a:rPr lang="en-US" altLang="zh-CN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e displayed in (b) and (c).</a:t>
            </a:r>
          </a:p>
        </p:txBody>
      </p:sp>
    </p:spTree>
    <p:extLst>
      <p:ext uri="{BB962C8B-B14F-4D97-AF65-F5344CB8AC3E}">
        <p14:creationId xmlns:p14="http://schemas.microsoft.com/office/powerpoint/2010/main" val="31806517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operties of Trees</a:t>
            </a:r>
            <a:b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树的性质</a:t>
            </a: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303520"/>
          </a:xfrm>
          <a:ln>
            <a:solidFill>
              <a:srgbClr val="FF0000"/>
            </a:solidFill>
          </a:ln>
        </p:spPr>
        <p:txBody>
          <a:bodyPr/>
          <a:lstStyle/>
          <a:p>
            <a:pPr>
              <a:spcBef>
                <a:spcPts val="400"/>
              </a:spcBef>
            </a:pP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orem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: A tree with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vertices has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− 1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dges.</a:t>
            </a:r>
          </a:p>
          <a:p>
            <a:pPr>
              <a:spcBef>
                <a:spcPts val="400"/>
              </a:spcBef>
            </a:pP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oof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: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y mathematical induction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</a:p>
          <a:p>
            <a:pPr>
              <a:spcBef>
                <a:spcPts val="400"/>
              </a:spcBef>
            </a:pP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ASIS STEP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: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hen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= 1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a tree with one vertex has no edges. Hence, the theorem holds when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= 1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</a:p>
          <a:p>
            <a:pPr>
              <a:spcBef>
                <a:spcPts val="400"/>
              </a:spcBef>
            </a:pP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DUCTIVE STEP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: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ssume that every tree with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k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vertices has 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k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− 1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dges. </a:t>
            </a:r>
          </a:p>
          <a:p>
            <a:pPr>
              <a:spcBef>
                <a:spcPts val="400"/>
              </a:spcBef>
            </a:pP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uppose that a tree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as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k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+ 1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ertices and that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s a leaf of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Let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e the parent of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Removing the vertex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nd the edge connecting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o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oduces a tree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′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ith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k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ertices. By the inductive hypothesis,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′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as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k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− 1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dges. Because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has 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ne more edge 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an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′, we see that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has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k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edges. This completes the inductive step.</a:t>
            </a:r>
          </a:p>
        </p:txBody>
      </p:sp>
    </p:spTree>
    <p:extLst>
      <p:ext uri="{BB962C8B-B14F-4D97-AF65-F5344CB8AC3E}">
        <p14:creationId xmlns:p14="http://schemas.microsoft.com/office/powerpoint/2010/main" val="7565261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ounting Vertices in Full </a:t>
            </a:r>
            <a:r>
              <a:rPr lang="en-US" sz="4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sz="4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ees</a:t>
            </a: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满叉树的节点计数</a:t>
            </a: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029200"/>
          </a:xfrm>
          <a:ln>
            <a:solidFill>
              <a:srgbClr val="FF0000"/>
            </a:solidFill>
          </a:ln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orem: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full m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ee with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ternal vertices has 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 = mi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+ 1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ertices.</a:t>
            </a:r>
          </a:p>
          <a:p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oof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: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very vertex,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xcept the root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is the child of an internal vertex. Because each of the </a:t>
            </a:r>
            <a:r>
              <a:rPr lang="en-US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ternal vertices has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children, there are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i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vertices in the tree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ther than the root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Hence, the tree contains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=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i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+ 1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ertices.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291909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ounting Vertices in Full </a:t>
            </a:r>
            <a:r>
              <a:rPr lang="en-US" sz="3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ees</a:t>
            </a:r>
            <a:b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满</a:t>
            </a:r>
            <a:r>
              <a:rPr lang="en-US" altLang="zh-CN" sz="3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叉树的节点计数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533400" y="1028700"/>
            <a:ext cx="8229600" cy="48006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orem :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ull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ee with</a:t>
            </a:r>
            <a:b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vertices has 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= (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− 1)/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ternal vertices </a:t>
            </a:r>
            <a:b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  and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= [(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− 1)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+ 1]/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eaves.</a:t>
            </a:r>
            <a:b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internal vertices has 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=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i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+ 1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ertices</a:t>
            </a:r>
            <a:b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  and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= (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− 1)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+ 1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eaves.</a:t>
            </a:r>
            <a:b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leaves has 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= (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l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− 1)/(m − 1)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ertices</a:t>
            </a:r>
            <a:b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  and 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= (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− 1)/ (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− 1)  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ternal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ertices.</a:t>
            </a:r>
          </a:p>
          <a:p>
            <a:pPr marL="0" lvl="1" indent="0">
              <a:spcBef>
                <a:spcPts val="0"/>
              </a:spcBef>
              <a:buClrTx/>
              <a:buNone/>
            </a:pP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oof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(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f part </a:t>
            </a:r>
            <a:r>
              <a:rPr lang="en-US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: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olving for </a:t>
            </a:r>
            <a:r>
              <a:rPr lang="en-US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n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=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i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+ 1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ives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= (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− 1)/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 Since each vertex is either a leaf or an internal vertex, 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=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+ </a:t>
            </a:r>
            <a:r>
              <a:rPr lang="en-US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By solving for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nd using the formula for </a:t>
            </a:r>
            <a:r>
              <a:rPr lang="en-US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we see that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022124"/>
              </p:ext>
            </p:extLst>
          </p:nvPr>
        </p:nvGraphicFramePr>
        <p:xfrm>
          <a:off x="1752600" y="5715000"/>
          <a:ext cx="63627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6880" imgH="279360" progId="Equation.DSMT4">
                  <p:embed/>
                </p:oleObj>
              </mc:Choice>
              <mc:Fallback>
                <p:oleObj name="Equation" r:id="rId2" imgW="2666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52600" y="5715000"/>
                        <a:ext cx="6362700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87312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evel of vertices and height of trees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534400" cy="1752600"/>
          </a:xfrm>
          <a:ln>
            <a:solidFill>
              <a:srgbClr val="FF0000"/>
            </a:solidFill>
          </a:ln>
        </p:spPr>
        <p:txBody>
          <a:bodyPr/>
          <a:lstStyle/>
          <a:p>
            <a:pPr marL="114300" lvl="1" indent="0">
              <a:spcBef>
                <a:spcPts val="400"/>
              </a:spcBef>
              <a:spcAft>
                <a:spcPts val="0"/>
              </a:spcAft>
              <a:buNone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evel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f a vertex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 a rooted tree is the length of the unique path from the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oot to this vertex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 </a:t>
            </a:r>
            <a:b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eight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f a rooted tree is the maximum of the levels of the vertices. </a:t>
            </a:r>
          </a:p>
        </p:txBody>
      </p:sp>
      <p:pic>
        <p:nvPicPr>
          <p:cNvPr id="8" name="Picture 3" descr="A tree with 14 vertices labeled from A through N. The root is A.&#10;"/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553200" y="3625770"/>
            <a:ext cx="1711542" cy="2165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72CA9FA5-3E7F-53F0-2640-493F8DC0EC4B}"/>
              </a:ext>
            </a:extLst>
          </p:cNvPr>
          <p:cNvSpPr txBox="1">
            <a:spLocks/>
          </p:cNvSpPr>
          <p:nvPr/>
        </p:nvSpPr>
        <p:spPr>
          <a:xfrm>
            <a:off x="304800" y="2895600"/>
            <a:ext cx="8534400" cy="3657600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/>
          <a:lstStyle>
            <a:lvl1pPr marL="0" indent="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1pPr>
            <a:lvl2pPr marL="457200" indent="-34290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2pPr>
            <a:lvl3pPr marL="822960" indent="-27432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3pPr>
            <a:lvl4pPr marL="1188720" indent="-27432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4pPr>
            <a:lvl5pPr marL="1554480" indent="-22860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400"/>
              </a:spcBef>
              <a:spcAft>
                <a:spcPts val="0"/>
              </a:spcAft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xample: </a:t>
            </a:r>
            <a:b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ind the level of each vertex in the tree to the right.</a:t>
            </a:r>
          </a:p>
          <a:p>
            <a:pPr>
              <a:spcBef>
                <a:spcPts val="400"/>
              </a:spcBef>
              <a:spcAft>
                <a:spcPts val="0"/>
              </a:spcAft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hat is the height of the tree?</a:t>
            </a:r>
          </a:p>
          <a:p>
            <a:pPr>
              <a:spcBef>
                <a:spcPts val="400"/>
              </a:spcBef>
              <a:spcAft>
                <a:spcPts val="0"/>
              </a:spcAft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olution: </a:t>
            </a:r>
          </a:p>
          <a:p>
            <a:pPr>
              <a:spcBef>
                <a:spcPts val="400"/>
              </a:spcBef>
              <a:spcAft>
                <a:spcPts val="0"/>
              </a:spcAft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root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at level 0.  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ertices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j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and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k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re at level 1. </a:t>
            </a:r>
          </a:p>
          <a:p>
            <a:pPr>
              <a:spcBef>
                <a:spcPts val="400"/>
              </a:spcBef>
              <a:spcAft>
                <a:spcPts val="0"/>
              </a:spcAft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ertices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and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re at level 2. </a:t>
            </a:r>
          </a:p>
          <a:p>
            <a:pPr>
              <a:spcBef>
                <a:spcPts val="400"/>
              </a:spcBef>
              <a:spcAft>
                <a:spcPts val="0"/>
              </a:spcAft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ertices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and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re at level 3. </a:t>
            </a:r>
          </a:p>
          <a:p>
            <a:pPr>
              <a:spcBef>
                <a:spcPts val="400"/>
              </a:spcBef>
              <a:spcAft>
                <a:spcPts val="0"/>
              </a:spcAft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ertex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at level 4. 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height is 4, since 4 is the largest level of any vertex.</a:t>
            </a:r>
          </a:p>
        </p:txBody>
      </p:sp>
    </p:spTree>
    <p:extLst>
      <p:ext uri="{BB962C8B-B14F-4D97-AF65-F5344CB8AC3E}">
        <p14:creationId xmlns:p14="http://schemas.microsoft.com/office/powerpoint/2010/main" val="14866213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alanced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ees</a:t>
            </a:r>
            <a:b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平衡</a:t>
            </a:r>
            <a:r>
              <a:rPr lang="en-US" altLang="zh-CN" sz="4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叉树</a:t>
            </a: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5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209800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finition: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 rooted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ee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f height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alanced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f all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eaves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re at levels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r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− 1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</a:t>
            </a:r>
          </a:p>
          <a:p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xample: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hich of the rooted trees shown below is balanced?</a:t>
            </a:r>
          </a:p>
        </p:txBody>
      </p:sp>
      <p:pic>
        <p:nvPicPr>
          <p:cNvPr id="8" name="Picture 3" descr="Three rooted trees labeled T1, T2, and T3. &#10;"/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790700" y="4111920"/>
            <a:ext cx="5562600" cy="1176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4"/>
          <p:cNvSpPr>
            <a:spLocks noGrp="1"/>
          </p:cNvSpPr>
          <p:nvPr>
            <p:ph idx="14"/>
          </p:nvPr>
        </p:nvSpPr>
        <p:spPr>
          <a:xfrm>
            <a:off x="457200" y="5334000"/>
            <a:ext cx="8229600" cy="1066800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olution: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nd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3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re balanced, but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not because it has leaves at levels 2, 3, and 4. </a:t>
            </a:r>
          </a:p>
        </p:txBody>
      </p:sp>
    </p:spTree>
    <p:extLst>
      <p:ext uri="{BB962C8B-B14F-4D97-AF65-F5344CB8AC3E}">
        <p14:creationId xmlns:p14="http://schemas.microsoft.com/office/powerpoint/2010/main" val="34644513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Bound for the Number of Leaves in an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ee</a:t>
            </a:r>
            <a:b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叶子节点个数的上界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95360" cy="27432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9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orem</a:t>
            </a:r>
            <a:r>
              <a:rPr lang="zh-CN" altLang="en-US" sz="19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：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re are at most </a:t>
            </a:r>
            <a:r>
              <a:rPr lang="en-US" sz="19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i="1" baseline="30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19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eaves in an</a:t>
            </a:r>
            <a:r>
              <a:rPr lang="en-US" sz="19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9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sz="19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sz="19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ee of height</a:t>
            </a:r>
            <a:r>
              <a:rPr lang="en-US" sz="19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9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</a:t>
            </a: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9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oof</a:t>
            </a:r>
            <a:r>
              <a:rPr lang="en-US" sz="19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: 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y mathematical induction on height</a:t>
            </a:r>
            <a:r>
              <a:rPr lang="zh-CN" alt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）</a:t>
            </a:r>
            <a:endParaRPr lang="en-US" sz="1900" b="1" i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9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ASIS STEP</a:t>
            </a:r>
            <a:r>
              <a:rPr lang="en-US" sz="19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: 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onsider an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sz="19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ees of height 1.  The tree consists of a root and no more than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children, all leaves. Hence, there are no more than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=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leaves in an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sz="19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ee of height 1.</a:t>
            </a: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9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DUCTIVE STEP</a:t>
            </a:r>
            <a:r>
              <a:rPr lang="en-US" sz="19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: 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ssume the result is true for all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sz="19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ees of height &lt;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Let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be an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sz="19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ee of height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The leaves of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 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e the leaves of the subtrees of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we get when we delete the edges from the root to each of the vertices of level 1.</a:t>
            </a:r>
          </a:p>
        </p:txBody>
      </p:sp>
      <p:pic>
        <p:nvPicPr>
          <p:cNvPr id="8" name="Picture 3" descr="A tree for the inductive step of the proof. The tree has M leaves and its height is 1. Each leaf is a M-th subtree of a height less or equal to H - 1.&#10;"/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796540" y="4114800"/>
            <a:ext cx="355092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4"/>
          <p:cNvSpPr>
            <a:spLocks noGrp="1"/>
          </p:cNvSpPr>
          <p:nvPr>
            <p:ph idx="14"/>
          </p:nvPr>
        </p:nvSpPr>
        <p:spPr>
          <a:xfrm>
            <a:off x="381000" y="5029200"/>
            <a:ext cx="8595360" cy="155448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ach of these subtrees has height ≤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−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1. By the inductive hypothesis, each of these subtrees has at most </a:t>
            </a:r>
            <a:r>
              <a:rPr lang="en-US" sz="19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i="1" baseline="30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1900" b="1" i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−</a:t>
            </a:r>
            <a:r>
              <a:rPr lang="en-US" sz="19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1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leaves. Since there are at most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such subtrees, there are at most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sym typeface="Symbol"/>
              </a:rPr>
              <a:t>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9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i="1" baseline="30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1900" b="1" i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−</a:t>
            </a:r>
            <a:r>
              <a:rPr lang="en-US" sz="19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1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= </a:t>
            </a:r>
            <a:r>
              <a:rPr lang="en-US" sz="19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i="1" baseline="30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leaves in the tree.</a:t>
            </a:r>
            <a:endParaRPr lang="en-US" sz="1900" b="1" baseline="30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9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orollary 1:  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f an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sz="19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ee of height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has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leaves, then 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≥ ⌈</a:t>
            </a:r>
            <a:r>
              <a:rPr lang="en-US" sz="19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og</a:t>
            </a:r>
            <a:r>
              <a:rPr lang="en-US" sz="19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⌉. If the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sz="19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ee is full and balanced, then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= </a:t>
            </a:r>
            <a:r>
              <a:rPr lang="en-US" sz="19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⌈</a:t>
            </a:r>
            <a:r>
              <a:rPr lang="en-US" sz="1900" b="1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og</a:t>
            </a:r>
            <a:r>
              <a:rPr lang="en-US" sz="1900" b="1" i="1" baseline="-25000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i="1" baseline="-250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9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sz="19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⌉. </a:t>
            </a:r>
            <a:endParaRPr lang="en-US" sz="1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477189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514600"/>
            <a:ext cx="9144000" cy="1188720"/>
          </a:xfrm>
        </p:spPr>
        <p:txBody>
          <a:bodyPr/>
          <a:lstStyle/>
          <a:p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ee Traversal </a:t>
            </a:r>
            <a:b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树的遍历</a:t>
            </a: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b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0" y="3810000"/>
            <a:ext cx="2743200" cy="640080"/>
          </a:xfrm>
        </p:spPr>
        <p:txBody>
          <a:bodyPr/>
          <a:lstStyle/>
          <a:p>
            <a:pPr algn="ctr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ection 11.3</a:t>
            </a:r>
          </a:p>
        </p:txBody>
      </p:sp>
    </p:spTree>
    <p:extLst>
      <p:ext uri="{BB962C8B-B14F-4D97-AF65-F5344CB8AC3E}">
        <p14:creationId xmlns:p14="http://schemas.microsoft.com/office/powerpoint/2010/main" val="169094641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ection Summary</a:t>
            </a:r>
            <a:r>
              <a:rPr lang="en-US" sz="1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2590800"/>
            <a:ext cx="7010400" cy="15240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aversal Algorithms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fix, Prefix, and Postfix Notation</a:t>
            </a:r>
          </a:p>
        </p:txBody>
      </p:sp>
    </p:spTree>
    <p:extLst>
      <p:ext uri="{BB962C8B-B14F-4D97-AF65-F5344CB8AC3E}">
        <p14:creationId xmlns:p14="http://schemas.microsoft.com/office/powerpoint/2010/main" val="9324938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hapter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33600" y="2362200"/>
            <a:ext cx="6096000" cy="24384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troduction to Trees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ee Traversal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panning Trees</a:t>
            </a:r>
          </a:p>
        </p:txBody>
      </p:sp>
    </p:spTree>
    <p:extLst>
      <p:ext uri="{BB962C8B-B14F-4D97-AF65-F5344CB8AC3E}">
        <p14:creationId xmlns:p14="http://schemas.microsoft.com/office/powerpoint/2010/main" val="7668816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ee Traversal</a:t>
            </a:r>
          </a:p>
        </p:txBody>
      </p:sp>
      <p:sp>
        <p:nvSpPr>
          <p:cNvPr id="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ocedures for systematically visiting every vertex of an ordered tree are called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aversals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遍历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</a:p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three most commonly used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aversals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re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eorder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aversal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order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aversal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and </a:t>
            </a:r>
            <a:r>
              <a:rPr lang="en-US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ostorder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aversal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4946102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81280"/>
            <a:ext cx="9144000" cy="1188720"/>
          </a:xfrm>
        </p:spPr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eorder Traversal</a:t>
            </a:r>
            <a:b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前序遍历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sz="15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br>
              <a:rPr lang="en-US" sz="1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199" y="1295400"/>
            <a:ext cx="8482406" cy="2514600"/>
          </a:xfrm>
          <a:ln>
            <a:solidFill>
              <a:srgbClr val="FF0000"/>
            </a:solidFill>
          </a:ln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finition: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et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be an ordered rooted tree with root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If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onsists only of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then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the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eorder traversal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f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Otherwise, suppose that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…, 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e the subtrees of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from left to right in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The preorder traversal  begins by visiting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and continues by traversing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n preorder, then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in preorder, and so on, until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s traversed in preorder. </a:t>
            </a:r>
          </a:p>
        </p:txBody>
      </p:sp>
      <p:pic>
        <p:nvPicPr>
          <p:cNvPr id="9" name="Picture 3" descr="An ordered tree of the preorder traversal algorithm.&#10;"/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48000" y="4191000"/>
            <a:ext cx="3413760" cy="22813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5344165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eorder Traversal</a:t>
            </a:r>
            <a:b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前序遍历</a:t>
            </a: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199" y="1295400"/>
            <a:ext cx="5029201" cy="5029200"/>
          </a:xfrm>
          <a:ln>
            <a:solidFill>
              <a:srgbClr val="00B0F0"/>
            </a:solidFill>
          </a:ln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ocedure 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eorder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(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: ordered rooted tree)</a:t>
            </a:r>
          </a:p>
          <a:p>
            <a:pPr>
              <a:spcBef>
                <a:spcPts val="600"/>
              </a:spcBef>
            </a:pP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:= root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</a:p>
          <a:p>
            <a:pPr>
              <a:spcBef>
                <a:spcPts val="600"/>
              </a:spcBef>
            </a:pP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ist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r </a:t>
            </a:r>
          </a:p>
          <a:p>
            <a:pPr>
              <a:spcBef>
                <a:spcPts val="600"/>
              </a:spcBef>
            </a:pP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or each chil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of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r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rom </a:t>
            </a:r>
            <a:b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left to right{ 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600"/>
              </a:spcBef>
            </a:pP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 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 := subtree with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s  root</a:t>
            </a:r>
          </a:p>
          <a:p>
            <a:pPr>
              <a:spcBef>
                <a:spcPts val="600"/>
              </a:spcBef>
            </a:pP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 preorde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)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；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递归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}</a:t>
            </a:r>
          </a:p>
          <a:p>
            <a:pPr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}</a:t>
            </a:r>
          </a:p>
        </p:txBody>
      </p:sp>
      <p:pic>
        <p:nvPicPr>
          <p:cNvPr id="9" name="Picture 3" descr="An ordered rooted tree T, described in the previous figure and 4 steps of the preorder traversal algorithm.&#10;"/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696174" y="1329466"/>
            <a:ext cx="2908506" cy="4881410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4000822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eorder Traversal</a:t>
            </a:r>
            <a:b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前序遍历</a:t>
            </a: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8" name="Group 3">
            <a:extLst>
              <a:ext uri="{FF2B5EF4-FFF2-40B4-BE49-F238E27FC236}">
                <a16:creationId xmlns:a16="http://schemas.microsoft.com/office/drawing/2014/main" id="{68C8AF43-15F7-3B98-445D-59FA0888F7F0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2459691"/>
            <a:ext cx="3505200" cy="1905000"/>
            <a:chOff x="3168" y="432"/>
            <a:chExt cx="2208" cy="1200"/>
          </a:xfrm>
        </p:grpSpPr>
        <p:grpSp>
          <p:nvGrpSpPr>
            <p:cNvPr id="10" name="Group 4">
              <a:extLst>
                <a:ext uri="{FF2B5EF4-FFF2-40B4-BE49-F238E27FC236}">
                  <a16:creationId xmlns:a16="http://schemas.microsoft.com/office/drawing/2014/main" id="{72CA237A-0114-67B3-55CC-95C697BCB0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432"/>
              <a:ext cx="336" cy="288"/>
              <a:chOff x="4272" y="3024"/>
              <a:chExt cx="336" cy="288"/>
            </a:xfrm>
          </p:grpSpPr>
          <p:sp>
            <p:nvSpPr>
              <p:cNvPr id="31" name="Oval 5">
                <a:extLst>
                  <a:ext uri="{FF2B5EF4-FFF2-40B4-BE49-F238E27FC236}">
                    <a16:creationId xmlns:a16="http://schemas.microsoft.com/office/drawing/2014/main" id="{D8F2B2A5-9DA3-724C-8A8D-70FA72D17A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32" name="Text Box 6">
                <a:extLst>
                  <a:ext uri="{FF2B5EF4-FFF2-40B4-BE49-F238E27FC236}">
                    <a16:creationId xmlns:a16="http://schemas.microsoft.com/office/drawing/2014/main" id="{40DE1A49-EB16-A7E0-E28E-6DDD6F6311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>
                    <a:solidFill>
                      <a:schemeClr val="tx1"/>
                    </a:solidFill>
                    <a:ea typeface="宋体" panose="02010600030101010101" pitchFamily="2" charset="-122"/>
                  </a:rPr>
                  <a:t>A</a:t>
                </a:r>
              </a:p>
            </p:txBody>
          </p:sp>
        </p:grpSp>
        <p:grpSp>
          <p:nvGrpSpPr>
            <p:cNvPr id="11" name="Group 7">
              <a:extLst>
                <a:ext uri="{FF2B5EF4-FFF2-40B4-BE49-F238E27FC236}">
                  <a16:creationId xmlns:a16="http://schemas.microsoft.com/office/drawing/2014/main" id="{65F06207-84E6-963C-F43B-D4D8877D13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912"/>
              <a:ext cx="336" cy="288"/>
              <a:chOff x="4272" y="3024"/>
              <a:chExt cx="336" cy="288"/>
            </a:xfrm>
          </p:grpSpPr>
          <p:sp>
            <p:nvSpPr>
              <p:cNvPr id="29" name="Oval 8">
                <a:extLst>
                  <a:ext uri="{FF2B5EF4-FFF2-40B4-BE49-F238E27FC236}">
                    <a16:creationId xmlns:a16="http://schemas.microsoft.com/office/drawing/2014/main" id="{027E10BE-63CB-D852-BA0E-42667204D7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30" name="Text Box 9">
                <a:extLst>
                  <a:ext uri="{FF2B5EF4-FFF2-40B4-BE49-F238E27FC236}">
                    <a16:creationId xmlns:a16="http://schemas.microsoft.com/office/drawing/2014/main" id="{D9C3AAD5-3B48-4487-6DA1-3F5B940193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B</a:t>
                </a:r>
              </a:p>
            </p:txBody>
          </p:sp>
        </p:grpSp>
        <p:grpSp>
          <p:nvGrpSpPr>
            <p:cNvPr id="12" name="Group 10">
              <a:extLst>
                <a:ext uri="{FF2B5EF4-FFF2-40B4-BE49-F238E27FC236}">
                  <a16:creationId xmlns:a16="http://schemas.microsoft.com/office/drawing/2014/main" id="{43FE7670-CB88-D80F-CD21-3624A001D3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8" y="1344"/>
              <a:ext cx="336" cy="288"/>
              <a:chOff x="4272" y="3024"/>
              <a:chExt cx="336" cy="288"/>
            </a:xfrm>
          </p:grpSpPr>
          <p:sp>
            <p:nvSpPr>
              <p:cNvPr id="27" name="Oval 11">
                <a:extLst>
                  <a:ext uri="{FF2B5EF4-FFF2-40B4-BE49-F238E27FC236}">
                    <a16:creationId xmlns:a16="http://schemas.microsoft.com/office/drawing/2014/main" id="{92037525-B426-32E6-2364-3D04B8BA7C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8" name="Text Box 12">
                <a:extLst>
                  <a:ext uri="{FF2B5EF4-FFF2-40B4-BE49-F238E27FC236}">
                    <a16:creationId xmlns:a16="http://schemas.microsoft.com/office/drawing/2014/main" id="{D0E8CCB7-6AA6-96CB-12AA-3E026A85E0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>
                    <a:solidFill>
                      <a:schemeClr val="tx1"/>
                    </a:solidFill>
                    <a:ea typeface="宋体" panose="02010600030101010101" pitchFamily="2" charset="-122"/>
                  </a:rPr>
                  <a:t>D</a:t>
                </a:r>
              </a:p>
            </p:txBody>
          </p:sp>
        </p:grpSp>
        <p:grpSp>
          <p:nvGrpSpPr>
            <p:cNvPr id="13" name="Group 13">
              <a:extLst>
                <a:ext uri="{FF2B5EF4-FFF2-40B4-BE49-F238E27FC236}">
                  <a16:creationId xmlns:a16="http://schemas.microsoft.com/office/drawing/2014/main" id="{6F1CEEB6-3CCE-2522-AB01-E2E21535B2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68" y="1344"/>
              <a:ext cx="336" cy="288"/>
              <a:chOff x="4272" y="3024"/>
              <a:chExt cx="336" cy="288"/>
            </a:xfrm>
          </p:grpSpPr>
          <p:sp>
            <p:nvSpPr>
              <p:cNvPr id="25" name="Oval 14">
                <a:extLst>
                  <a:ext uri="{FF2B5EF4-FFF2-40B4-BE49-F238E27FC236}">
                    <a16:creationId xmlns:a16="http://schemas.microsoft.com/office/drawing/2014/main" id="{9318B38D-B66B-35C2-3BFF-FCB4736270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6" name="Text Box 15">
                <a:extLst>
                  <a:ext uri="{FF2B5EF4-FFF2-40B4-BE49-F238E27FC236}">
                    <a16:creationId xmlns:a16="http://schemas.microsoft.com/office/drawing/2014/main" id="{ACA0813A-4C25-8F1E-FE93-B1B74F160F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>
                    <a:solidFill>
                      <a:schemeClr val="tx1"/>
                    </a:solidFill>
                    <a:ea typeface="宋体" panose="02010600030101010101" pitchFamily="2" charset="-122"/>
                  </a:rPr>
                  <a:t>E</a:t>
                </a:r>
              </a:p>
            </p:txBody>
          </p:sp>
        </p:grpSp>
        <p:grpSp>
          <p:nvGrpSpPr>
            <p:cNvPr id="14" name="Group 16">
              <a:extLst>
                <a:ext uri="{FF2B5EF4-FFF2-40B4-BE49-F238E27FC236}">
                  <a16:creationId xmlns:a16="http://schemas.microsoft.com/office/drawing/2014/main" id="{1BE432FD-AF46-13DC-1377-9436BC9029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1344"/>
              <a:ext cx="336" cy="288"/>
              <a:chOff x="4272" y="3024"/>
              <a:chExt cx="336" cy="288"/>
            </a:xfrm>
          </p:grpSpPr>
          <p:sp>
            <p:nvSpPr>
              <p:cNvPr id="23" name="Oval 17">
                <a:extLst>
                  <a:ext uri="{FF2B5EF4-FFF2-40B4-BE49-F238E27FC236}">
                    <a16:creationId xmlns:a16="http://schemas.microsoft.com/office/drawing/2014/main" id="{92963A6E-FAFB-3AE7-81BD-95CB658368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4" name="Text Box 18">
                <a:extLst>
                  <a:ext uri="{FF2B5EF4-FFF2-40B4-BE49-F238E27FC236}">
                    <a16:creationId xmlns:a16="http://schemas.microsoft.com/office/drawing/2014/main" id="{2EBFA38E-B299-2C02-D1F2-F5F8A9CC0F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>
                    <a:solidFill>
                      <a:schemeClr val="tx1"/>
                    </a:solidFill>
                    <a:ea typeface="宋体" panose="02010600030101010101" pitchFamily="2" charset="-122"/>
                  </a:rPr>
                  <a:t>F</a:t>
                </a:r>
              </a:p>
            </p:txBody>
          </p:sp>
        </p:grpSp>
        <p:grpSp>
          <p:nvGrpSpPr>
            <p:cNvPr id="15" name="Group 19">
              <a:extLst>
                <a:ext uri="{FF2B5EF4-FFF2-40B4-BE49-F238E27FC236}">
                  <a16:creationId xmlns:a16="http://schemas.microsoft.com/office/drawing/2014/main" id="{53D6C03D-0C12-6413-4ED9-46897742B0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8" y="912"/>
              <a:ext cx="336" cy="288"/>
              <a:chOff x="4272" y="3024"/>
              <a:chExt cx="336" cy="288"/>
            </a:xfrm>
          </p:grpSpPr>
          <p:sp>
            <p:nvSpPr>
              <p:cNvPr id="21" name="Oval 20">
                <a:extLst>
                  <a:ext uri="{FF2B5EF4-FFF2-40B4-BE49-F238E27FC236}">
                    <a16:creationId xmlns:a16="http://schemas.microsoft.com/office/drawing/2014/main" id="{8D173425-45E7-35EC-C75D-F75A9D0385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" name="Text Box 21">
                <a:extLst>
                  <a:ext uri="{FF2B5EF4-FFF2-40B4-BE49-F238E27FC236}">
                    <a16:creationId xmlns:a16="http://schemas.microsoft.com/office/drawing/2014/main" id="{59A0EBDA-46C3-4194-C635-E1E932E459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C</a:t>
                </a:r>
              </a:p>
            </p:txBody>
          </p:sp>
        </p:grpSp>
        <p:sp>
          <p:nvSpPr>
            <p:cNvPr id="16" name="Line 22">
              <a:extLst>
                <a:ext uri="{FF2B5EF4-FFF2-40B4-BE49-F238E27FC236}">
                  <a16:creationId xmlns:a16="http://schemas.microsoft.com/office/drawing/2014/main" id="{427D7698-EA1D-AE10-FA0C-489E660809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44" y="672"/>
              <a:ext cx="336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Line 23">
              <a:extLst>
                <a:ext uri="{FF2B5EF4-FFF2-40B4-BE49-F238E27FC236}">
                  <a16:creationId xmlns:a16="http://schemas.microsoft.com/office/drawing/2014/main" id="{B6D026AD-DAC5-031C-7146-9AF665C0D5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1152"/>
              <a:ext cx="24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" name="Line 24">
              <a:extLst>
                <a:ext uri="{FF2B5EF4-FFF2-40B4-BE49-F238E27FC236}">
                  <a16:creationId xmlns:a16="http://schemas.microsoft.com/office/drawing/2014/main" id="{70E99692-EF3F-C2E0-7003-D9E50625CB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672"/>
              <a:ext cx="336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" name="Line 25">
              <a:extLst>
                <a:ext uri="{FF2B5EF4-FFF2-40B4-BE49-F238E27FC236}">
                  <a16:creationId xmlns:a16="http://schemas.microsoft.com/office/drawing/2014/main" id="{D034479B-03F4-1611-9258-9038DFFB03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12" y="1200"/>
              <a:ext cx="144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" name="Line 26">
              <a:extLst>
                <a:ext uri="{FF2B5EF4-FFF2-40B4-BE49-F238E27FC236}">
                  <a16:creationId xmlns:a16="http://schemas.microsoft.com/office/drawing/2014/main" id="{496744E9-38E6-CF43-60C7-18315338EF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1152"/>
              <a:ext cx="288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3" name="文本框 32">
            <a:extLst>
              <a:ext uri="{FF2B5EF4-FFF2-40B4-BE49-F238E27FC236}">
                <a16:creationId xmlns:a16="http://schemas.microsoft.com/office/drawing/2014/main" id="{E7DEF76E-26FB-7033-A92D-8B8B815242BD}"/>
              </a:ext>
            </a:extLst>
          </p:cNvPr>
          <p:cNvSpPr txBox="1"/>
          <p:nvPr/>
        </p:nvSpPr>
        <p:spPr>
          <a:xfrm>
            <a:off x="779369" y="1424656"/>
            <a:ext cx="789006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xample: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ive the node sequence of the following binary tree produced by preorder traversal.</a:t>
            </a:r>
            <a:endParaRPr lang="zh-CN" altLang="en-US" sz="2400" dirty="0"/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839BFB22-2AFE-CAE0-3056-D73B970B7191}"/>
              </a:ext>
            </a:extLst>
          </p:cNvPr>
          <p:cNvSpPr txBox="1"/>
          <p:nvPr/>
        </p:nvSpPr>
        <p:spPr>
          <a:xfrm>
            <a:off x="837359" y="4656135"/>
            <a:ext cx="7469281" cy="9438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400"/>
              </a:spcBef>
              <a:spcAft>
                <a:spcPts val="0"/>
              </a:spcAft>
            </a:pP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olution: </a:t>
            </a:r>
          </a:p>
          <a:p>
            <a:pPr algn="ctr">
              <a:spcBef>
                <a:spcPts val="400"/>
              </a:spcBef>
              <a:spcAft>
                <a:spcPts val="0"/>
              </a:spcAft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DCEF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74598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order</a:t>
            </a:r>
            <a: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aversal</a:t>
            </a:r>
            <a:b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中序遍历</a:t>
            </a: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199" y="1295400"/>
            <a:ext cx="8534401" cy="2667000"/>
          </a:xfrm>
          <a:ln w="28575">
            <a:solidFill>
              <a:srgbClr val="FF0000"/>
            </a:solidFill>
          </a:ln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finition: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Let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be an ordered rooted tree with root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If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consists only of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then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s the 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order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aversal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f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Otherwise, suppose that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…, 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e the subtrees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from left to right in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The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orde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aversal begins by traversing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n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orde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then visiting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and continues by traversing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n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orde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and so on, until </a:t>
            </a:r>
            <a:r>
              <a:rPr lang="en-U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is traversed in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orde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</a:p>
        </p:txBody>
      </p:sp>
      <p:pic>
        <p:nvPicPr>
          <p:cNvPr id="9" name="Picture 3" descr="An ordered tree of the inorder traversal algorithm.&#10;"/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95600" y="4191000"/>
            <a:ext cx="3352800" cy="1985714"/>
          </a:xfrm>
          <a:prstGeom prst="rect">
            <a:avLst/>
          </a:prstGeom>
          <a:noFill/>
          <a:ln>
            <a:solidFill>
              <a:schemeClr val="bg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73457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order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aversal</a:t>
            </a:r>
            <a:b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中序遍历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199" y="1295400"/>
            <a:ext cx="5105401" cy="5257800"/>
          </a:xfrm>
          <a:ln>
            <a:solidFill>
              <a:schemeClr val="accent4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ocedure 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order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(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: ordered rooted tree)</a:t>
            </a: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:= root of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f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a leaf then list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r </a:t>
            </a:r>
            <a:endParaRPr lang="en-US" sz="1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lse {</a:t>
            </a: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l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:= first child of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from left to right</a:t>
            </a:r>
            <a:b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 := subtree with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s its root</a:t>
            </a: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order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)</a:t>
            </a: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list(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// 【</a:t>
            </a:r>
            <a:r>
              <a:rPr lang="zh-CN" alt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访问根节点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or each 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ther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hild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of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r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rom left to right{</a:t>
            </a: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   T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 := subtree with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s root</a:t>
            </a: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  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order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)</a:t>
            </a: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}</a:t>
            </a: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}</a:t>
            </a: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}</a:t>
            </a:r>
          </a:p>
        </p:txBody>
      </p:sp>
      <p:pic>
        <p:nvPicPr>
          <p:cNvPr id="9" name="Picture 3" descr="An ordered rooted tree T and 4 steps of the inorder traversal algorithm.&#10;"/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765222" y="1278484"/>
            <a:ext cx="3150178" cy="5274716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5707923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order</a:t>
            </a: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aversal</a:t>
            </a:r>
            <a:b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中序遍历</a:t>
            </a: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altLang="zh-CN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endParaRPr lang="en-US" sz="1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8" name="Group 3">
            <a:extLst>
              <a:ext uri="{FF2B5EF4-FFF2-40B4-BE49-F238E27FC236}">
                <a16:creationId xmlns:a16="http://schemas.microsoft.com/office/drawing/2014/main" id="{68C8AF43-15F7-3B98-445D-59FA0888F7F0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2459691"/>
            <a:ext cx="3505200" cy="1905000"/>
            <a:chOff x="3168" y="432"/>
            <a:chExt cx="2208" cy="1200"/>
          </a:xfrm>
        </p:grpSpPr>
        <p:grpSp>
          <p:nvGrpSpPr>
            <p:cNvPr id="10" name="Group 4">
              <a:extLst>
                <a:ext uri="{FF2B5EF4-FFF2-40B4-BE49-F238E27FC236}">
                  <a16:creationId xmlns:a16="http://schemas.microsoft.com/office/drawing/2014/main" id="{72CA237A-0114-67B3-55CC-95C697BCB0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432"/>
              <a:ext cx="336" cy="288"/>
              <a:chOff x="4272" y="3024"/>
              <a:chExt cx="336" cy="288"/>
            </a:xfrm>
          </p:grpSpPr>
          <p:sp>
            <p:nvSpPr>
              <p:cNvPr id="31" name="Oval 5">
                <a:extLst>
                  <a:ext uri="{FF2B5EF4-FFF2-40B4-BE49-F238E27FC236}">
                    <a16:creationId xmlns:a16="http://schemas.microsoft.com/office/drawing/2014/main" id="{D8F2B2A5-9DA3-724C-8A8D-70FA72D17A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32" name="Text Box 6">
                <a:extLst>
                  <a:ext uri="{FF2B5EF4-FFF2-40B4-BE49-F238E27FC236}">
                    <a16:creationId xmlns:a16="http://schemas.microsoft.com/office/drawing/2014/main" id="{40DE1A49-EB16-A7E0-E28E-6DDD6F6311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>
                    <a:solidFill>
                      <a:schemeClr val="tx1"/>
                    </a:solidFill>
                    <a:ea typeface="宋体" panose="02010600030101010101" pitchFamily="2" charset="-122"/>
                  </a:rPr>
                  <a:t>A</a:t>
                </a:r>
              </a:p>
            </p:txBody>
          </p:sp>
        </p:grpSp>
        <p:grpSp>
          <p:nvGrpSpPr>
            <p:cNvPr id="11" name="Group 7">
              <a:extLst>
                <a:ext uri="{FF2B5EF4-FFF2-40B4-BE49-F238E27FC236}">
                  <a16:creationId xmlns:a16="http://schemas.microsoft.com/office/drawing/2014/main" id="{65F06207-84E6-963C-F43B-D4D8877D13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912"/>
              <a:ext cx="336" cy="288"/>
              <a:chOff x="4272" y="3024"/>
              <a:chExt cx="336" cy="288"/>
            </a:xfrm>
          </p:grpSpPr>
          <p:sp>
            <p:nvSpPr>
              <p:cNvPr id="29" name="Oval 8">
                <a:extLst>
                  <a:ext uri="{FF2B5EF4-FFF2-40B4-BE49-F238E27FC236}">
                    <a16:creationId xmlns:a16="http://schemas.microsoft.com/office/drawing/2014/main" id="{027E10BE-63CB-D852-BA0E-42667204D7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30" name="Text Box 9">
                <a:extLst>
                  <a:ext uri="{FF2B5EF4-FFF2-40B4-BE49-F238E27FC236}">
                    <a16:creationId xmlns:a16="http://schemas.microsoft.com/office/drawing/2014/main" id="{D9C3AAD5-3B48-4487-6DA1-3F5B940193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B</a:t>
                </a:r>
              </a:p>
            </p:txBody>
          </p:sp>
        </p:grpSp>
        <p:grpSp>
          <p:nvGrpSpPr>
            <p:cNvPr id="12" name="Group 10">
              <a:extLst>
                <a:ext uri="{FF2B5EF4-FFF2-40B4-BE49-F238E27FC236}">
                  <a16:creationId xmlns:a16="http://schemas.microsoft.com/office/drawing/2014/main" id="{43FE7670-CB88-D80F-CD21-3624A001D3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8" y="1344"/>
              <a:ext cx="336" cy="288"/>
              <a:chOff x="4272" y="3024"/>
              <a:chExt cx="336" cy="288"/>
            </a:xfrm>
          </p:grpSpPr>
          <p:sp>
            <p:nvSpPr>
              <p:cNvPr id="27" name="Oval 11">
                <a:extLst>
                  <a:ext uri="{FF2B5EF4-FFF2-40B4-BE49-F238E27FC236}">
                    <a16:creationId xmlns:a16="http://schemas.microsoft.com/office/drawing/2014/main" id="{92037525-B426-32E6-2364-3D04B8BA7C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8" name="Text Box 12">
                <a:extLst>
                  <a:ext uri="{FF2B5EF4-FFF2-40B4-BE49-F238E27FC236}">
                    <a16:creationId xmlns:a16="http://schemas.microsoft.com/office/drawing/2014/main" id="{D0E8CCB7-6AA6-96CB-12AA-3E026A85E0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>
                    <a:solidFill>
                      <a:schemeClr val="tx1"/>
                    </a:solidFill>
                    <a:ea typeface="宋体" panose="02010600030101010101" pitchFamily="2" charset="-122"/>
                  </a:rPr>
                  <a:t>D</a:t>
                </a:r>
              </a:p>
            </p:txBody>
          </p:sp>
        </p:grpSp>
        <p:grpSp>
          <p:nvGrpSpPr>
            <p:cNvPr id="13" name="Group 13">
              <a:extLst>
                <a:ext uri="{FF2B5EF4-FFF2-40B4-BE49-F238E27FC236}">
                  <a16:creationId xmlns:a16="http://schemas.microsoft.com/office/drawing/2014/main" id="{6F1CEEB6-3CCE-2522-AB01-E2E21535B2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68" y="1344"/>
              <a:ext cx="336" cy="288"/>
              <a:chOff x="4272" y="3024"/>
              <a:chExt cx="336" cy="288"/>
            </a:xfrm>
          </p:grpSpPr>
          <p:sp>
            <p:nvSpPr>
              <p:cNvPr id="25" name="Oval 14">
                <a:extLst>
                  <a:ext uri="{FF2B5EF4-FFF2-40B4-BE49-F238E27FC236}">
                    <a16:creationId xmlns:a16="http://schemas.microsoft.com/office/drawing/2014/main" id="{9318B38D-B66B-35C2-3BFF-FCB4736270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6" name="Text Box 15">
                <a:extLst>
                  <a:ext uri="{FF2B5EF4-FFF2-40B4-BE49-F238E27FC236}">
                    <a16:creationId xmlns:a16="http://schemas.microsoft.com/office/drawing/2014/main" id="{ACA0813A-4C25-8F1E-FE93-B1B74F160F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>
                    <a:solidFill>
                      <a:schemeClr val="tx1"/>
                    </a:solidFill>
                    <a:ea typeface="宋体" panose="02010600030101010101" pitchFamily="2" charset="-122"/>
                  </a:rPr>
                  <a:t>E</a:t>
                </a:r>
              </a:p>
            </p:txBody>
          </p:sp>
        </p:grpSp>
        <p:grpSp>
          <p:nvGrpSpPr>
            <p:cNvPr id="14" name="Group 16">
              <a:extLst>
                <a:ext uri="{FF2B5EF4-FFF2-40B4-BE49-F238E27FC236}">
                  <a16:creationId xmlns:a16="http://schemas.microsoft.com/office/drawing/2014/main" id="{1BE432FD-AF46-13DC-1377-9436BC9029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1344"/>
              <a:ext cx="336" cy="288"/>
              <a:chOff x="4272" y="3024"/>
              <a:chExt cx="336" cy="288"/>
            </a:xfrm>
          </p:grpSpPr>
          <p:sp>
            <p:nvSpPr>
              <p:cNvPr id="23" name="Oval 17">
                <a:extLst>
                  <a:ext uri="{FF2B5EF4-FFF2-40B4-BE49-F238E27FC236}">
                    <a16:creationId xmlns:a16="http://schemas.microsoft.com/office/drawing/2014/main" id="{92963A6E-FAFB-3AE7-81BD-95CB658368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4" name="Text Box 18">
                <a:extLst>
                  <a:ext uri="{FF2B5EF4-FFF2-40B4-BE49-F238E27FC236}">
                    <a16:creationId xmlns:a16="http://schemas.microsoft.com/office/drawing/2014/main" id="{2EBFA38E-B299-2C02-D1F2-F5F8A9CC0F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>
                    <a:solidFill>
                      <a:schemeClr val="tx1"/>
                    </a:solidFill>
                    <a:ea typeface="宋体" panose="02010600030101010101" pitchFamily="2" charset="-122"/>
                  </a:rPr>
                  <a:t>F</a:t>
                </a:r>
              </a:p>
            </p:txBody>
          </p:sp>
        </p:grpSp>
        <p:grpSp>
          <p:nvGrpSpPr>
            <p:cNvPr id="15" name="Group 19">
              <a:extLst>
                <a:ext uri="{FF2B5EF4-FFF2-40B4-BE49-F238E27FC236}">
                  <a16:creationId xmlns:a16="http://schemas.microsoft.com/office/drawing/2014/main" id="{53D6C03D-0C12-6413-4ED9-46897742B0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8" y="912"/>
              <a:ext cx="336" cy="288"/>
              <a:chOff x="4272" y="3024"/>
              <a:chExt cx="336" cy="288"/>
            </a:xfrm>
          </p:grpSpPr>
          <p:sp>
            <p:nvSpPr>
              <p:cNvPr id="21" name="Oval 20">
                <a:extLst>
                  <a:ext uri="{FF2B5EF4-FFF2-40B4-BE49-F238E27FC236}">
                    <a16:creationId xmlns:a16="http://schemas.microsoft.com/office/drawing/2014/main" id="{8D173425-45E7-35EC-C75D-F75A9D0385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" name="Text Box 21">
                <a:extLst>
                  <a:ext uri="{FF2B5EF4-FFF2-40B4-BE49-F238E27FC236}">
                    <a16:creationId xmlns:a16="http://schemas.microsoft.com/office/drawing/2014/main" id="{59A0EBDA-46C3-4194-C635-E1E932E459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C</a:t>
                </a:r>
              </a:p>
            </p:txBody>
          </p:sp>
        </p:grpSp>
        <p:sp>
          <p:nvSpPr>
            <p:cNvPr id="16" name="Line 22">
              <a:extLst>
                <a:ext uri="{FF2B5EF4-FFF2-40B4-BE49-F238E27FC236}">
                  <a16:creationId xmlns:a16="http://schemas.microsoft.com/office/drawing/2014/main" id="{427D7698-EA1D-AE10-FA0C-489E660809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44" y="672"/>
              <a:ext cx="336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Line 23">
              <a:extLst>
                <a:ext uri="{FF2B5EF4-FFF2-40B4-BE49-F238E27FC236}">
                  <a16:creationId xmlns:a16="http://schemas.microsoft.com/office/drawing/2014/main" id="{B6D026AD-DAC5-031C-7146-9AF665C0D5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1152"/>
              <a:ext cx="24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" name="Line 24">
              <a:extLst>
                <a:ext uri="{FF2B5EF4-FFF2-40B4-BE49-F238E27FC236}">
                  <a16:creationId xmlns:a16="http://schemas.microsoft.com/office/drawing/2014/main" id="{70E99692-EF3F-C2E0-7003-D9E50625CB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672"/>
              <a:ext cx="336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" name="Line 25">
              <a:extLst>
                <a:ext uri="{FF2B5EF4-FFF2-40B4-BE49-F238E27FC236}">
                  <a16:creationId xmlns:a16="http://schemas.microsoft.com/office/drawing/2014/main" id="{D034479B-03F4-1611-9258-9038DFFB03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12" y="1200"/>
              <a:ext cx="144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" name="Line 26">
              <a:extLst>
                <a:ext uri="{FF2B5EF4-FFF2-40B4-BE49-F238E27FC236}">
                  <a16:creationId xmlns:a16="http://schemas.microsoft.com/office/drawing/2014/main" id="{496744E9-38E6-CF43-60C7-18315338EF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1152"/>
              <a:ext cx="288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3" name="文本框 32">
            <a:extLst>
              <a:ext uri="{FF2B5EF4-FFF2-40B4-BE49-F238E27FC236}">
                <a16:creationId xmlns:a16="http://schemas.microsoft.com/office/drawing/2014/main" id="{E7DEF76E-26FB-7033-A92D-8B8B815242BD}"/>
              </a:ext>
            </a:extLst>
          </p:cNvPr>
          <p:cNvSpPr txBox="1"/>
          <p:nvPr/>
        </p:nvSpPr>
        <p:spPr>
          <a:xfrm>
            <a:off x="779369" y="1424656"/>
            <a:ext cx="789006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xample: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ive the node sequence of the following binary tree produced by 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order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aversal.</a:t>
            </a:r>
            <a:endParaRPr lang="zh-CN" altLang="en-US" sz="2400" dirty="0"/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839BFB22-2AFE-CAE0-3056-D73B970B7191}"/>
              </a:ext>
            </a:extLst>
          </p:cNvPr>
          <p:cNvSpPr txBox="1"/>
          <p:nvPr/>
        </p:nvSpPr>
        <p:spPr>
          <a:xfrm>
            <a:off x="837359" y="4656135"/>
            <a:ext cx="7469281" cy="9438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400"/>
              </a:spcBef>
              <a:spcAft>
                <a:spcPts val="0"/>
              </a:spcAft>
            </a:pP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olution: </a:t>
            </a:r>
          </a:p>
          <a:p>
            <a:pPr algn="ctr">
              <a:spcBef>
                <a:spcPts val="400"/>
              </a:spcBef>
              <a:spcAft>
                <a:spcPts val="0"/>
              </a:spcAft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BAECF</a:t>
            </a:r>
          </a:p>
        </p:txBody>
      </p:sp>
    </p:spTree>
    <p:extLst>
      <p:ext uri="{BB962C8B-B14F-4D97-AF65-F5344CB8AC3E}">
        <p14:creationId xmlns:p14="http://schemas.microsoft.com/office/powerpoint/2010/main" val="589022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ostorder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aversal</a:t>
            </a:r>
            <a:b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后序遍历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199" y="1295400"/>
            <a:ext cx="8534401" cy="2434409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finition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et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be an ordered rooted tree with root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If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onsists only of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then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the 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ostorder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aversal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f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Otherwise, suppose that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…, 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e the subtrees of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rom left to right in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The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ostorde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aversal  begins by traversing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ostorde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then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in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ostorde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and so on, after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traversed in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ostorde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visited. </a:t>
            </a:r>
          </a:p>
        </p:txBody>
      </p:sp>
      <p:pic>
        <p:nvPicPr>
          <p:cNvPr id="9" name="Picture 3" descr="An ordered tree of the postorder traversal algorithm. &#10;"/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95600" y="3962400"/>
            <a:ext cx="3886200" cy="2434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3228157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ostorder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aversal</a:t>
            </a:r>
            <a:b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后序遍历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199" y="1295400"/>
            <a:ext cx="4953001" cy="5082092"/>
          </a:xfrm>
          <a:ln>
            <a:solidFill>
              <a:srgbClr val="00B0F0"/>
            </a:solidFill>
          </a:ln>
        </p:spPr>
        <p:txBody>
          <a:bodyPr/>
          <a:lstStyle/>
          <a:p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ocedure  </a:t>
            </a:r>
            <a:r>
              <a:rPr lang="en-U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ostorde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(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: ordered rooted tree)</a:t>
            </a:r>
          </a:p>
          <a:p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:= root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</a:p>
          <a:p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or each chil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of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r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rom</a:t>
            </a:r>
            <a:b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eft to right{</a:t>
            </a:r>
          </a:p>
          <a:p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 := subtree with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s root</a:t>
            </a:r>
          </a:p>
          <a:p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ostorde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)</a:t>
            </a:r>
          </a:p>
          <a:p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}</a:t>
            </a:r>
          </a:p>
          <a:p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ist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r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//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访问根节点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9" name="Picture 3" descr="An ordered rooted tree T and 4 steps of the postorder traversal algorithm.&#10;"/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770056" y="1436186"/>
            <a:ext cx="2916744" cy="49413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3200966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ostorder</a:t>
            </a:r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aversal</a:t>
            </a:r>
            <a:b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后序遍历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8" name="Group 3">
            <a:extLst>
              <a:ext uri="{FF2B5EF4-FFF2-40B4-BE49-F238E27FC236}">
                <a16:creationId xmlns:a16="http://schemas.microsoft.com/office/drawing/2014/main" id="{68C8AF43-15F7-3B98-445D-59FA0888F7F0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2459691"/>
            <a:ext cx="3505200" cy="1905000"/>
            <a:chOff x="3168" y="432"/>
            <a:chExt cx="2208" cy="1200"/>
          </a:xfrm>
        </p:grpSpPr>
        <p:grpSp>
          <p:nvGrpSpPr>
            <p:cNvPr id="10" name="Group 4">
              <a:extLst>
                <a:ext uri="{FF2B5EF4-FFF2-40B4-BE49-F238E27FC236}">
                  <a16:creationId xmlns:a16="http://schemas.microsoft.com/office/drawing/2014/main" id="{72CA237A-0114-67B3-55CC-95C697BCB0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432"/>
              <a:ext cx="336" cy="288"/>
              <a:chOff x="4272" y="3024"/>
              <a:chExt cx="336" cy="288"/>
            </a:xfrm>
          </p:grpSpPr>
          <p:sp>
            <p:nvSpPr>
              <p:cNvPr id="31" name="Oval 5">
                <a:extLst>
                  <a:ext uri="{FF2B5EF4-FFF2-40B4-BE49-F238E27FC236}">
                    <a16:creationId xmlns:a16="http://schemas.microsoft.com/office/drawing/2014/main" id="{D8F2B2A5-9DA3-724C-8A8D-70FA72D17A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32" name="Text Box 6">
                <a:extLst>
                  <a:ext uri="{FF2B5EF4-FFF2-40B4-BE49-F238E27FC236}">
                    <a16:creationId xmlns:a16="http://schemas.microsoft.com/office/drawing/2014/main" id="{40DE1A49-EB16-A7E0-E28E-6DDD6F6311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>
                    <a:solidFill>
                      <a:schemeClr val="tx1"/>
                    </a:solidFill>
                    <a:ea typeface="宋体" panose="02010600030101010101" pitchFamily="2" charset="-122"/>
                  </a:rPr>
                  <a:t>A</a:t>
                </a:r>
              </a:p>
            </p:txBody>
          </p:sp>
        </p:grpSp>
        <p:grpSp>
          <p:nvGrpSpPr>
            <p:cNvPr id="11" name="Group 7">
              <a:extLst>
                <a:ext uri="{FF2B5EF4-FFF2-40B4-BE49-F238E27FC236}">
                  <a16:creationId xmlns:a16="http://schemas.microsoft.com/office/drawing/2014/main" id="{65F06207-84E6-963C-F43B-D4D8877D13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912"/>
              <a:ext cx="336" cy="288"/>
              <a:chOff x="4272" y="3024"/>
              <a:chExt cx="336" cy="288"/>
            </a:xfrm>
          </p:grpSpPr>
          <p:sp>
            <p:nvSpPr>
              <p:cNvPr id="29" name="Oval 8">
                <a:extLst>
                  <a:ext uri="{FF2B5EF4-FFF2-40B4-BE49-F238E27FC236}">
                    <a16:creationId xmlns:a16="http://schemas.microsoft.com/office/drawing/2014/main" id="{027E10BE-63CB-D852-BA0E-42667204D7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30" name="Text Box 9">
                <a:extLst>
                  <a:ext uri="{FF2B5EF4-FFF2-40B4-BE49-F238E27FC236}">
                    <a16:creationId xmlns:a16="http://schemas.microsoft.com/office/drawing/2014/main" id="{D9C3AAD5-3B48-4487-6DA1-3F5B940193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B</a:t>
                </a:r>
              </a:p>
            </p:txBody>
          </p:sp>
        </p:grpSp>
        <p:grpSp>
          <p:nvGrpSpPr>
            <p:cNvPr id="12" name="Group 10">
              <a:extLst>
                <a:ext uri="{FF2B5EF4-FFF2-40B4-BE49-F238E27FC236}">
                  <a16:creationId xmlns:a16="http://schemas.microsoft.com/office/drawing/2014/main" id="{43FE7670-CB88-D80F-CD21-3624A001D3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8" y="1344"/>
              <a:ext cx="336" cy="288"/>
              <a:chOff x="4272" y="3024"/>
              <a:chExt cx="336" cy="288"/>
            </a:xfrm>
          </p:grpSpPr>
          <p:sp>
            <p:nvSpPr>
              <p:cNvPr id="27" name="Oval 11">
                <a:extLst>
                  <a:ext uri="{FF2B5EF4-FFF2-40B4-BE49-F238E27FC236}">
                    <a16:creationId xmlns:a16="http://schemas.microsoft.com/office/drawing/2014/main" id="{92037525-B426-32E6-2364-3D04B8BA7C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8" name="Text Box 12">
                <a:extLst>
                  <a:ext uri="{FF2B5EF4-FFF2-40B4-BE49-F238E27FC236}">
                    <a16:creationId xmlns:a16="http://schemas.microsoft.com/office/drawing/2014/main" id="{D0E8CCB7-6AA6-96CB-12AA-3E026A85E0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>
                    <a:solidFill>
                      <a:schemeClr val="tx1"/>
                    </a:solidFill>
                    <a:ea typeface="宋体" panose="02010600030101010101" pitchFamily="2" charset="-122"/>
                  </a:rPr>
                  <a:t>D</a:t>
                </a:r>
              </a:p>
            </p:txBody>
          </p:sp>
        </p:grpSp>
        <p:grpSp>
          <p:nvGrpSpPr>
            <p:cNvPr id="13" name="Group 13">
              <a:extLst>
                <a:ext uri="{FF2B5EF4-FFF2-40B4-BE49-F238E27FC236}">
                  <a16:creationId xmlns:a16="http://schemas.microsoft.com/office/drawing/2014/main" id="{6F1CEEB6-3CCE-2522-AB01-E2E21535B2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68" y="1344"/>
              <a:ext cx="336" cy="288"/>
              <a:chOff x="4272" y="3024"/>
              <a:chExt cx="336" cy="288"/>
            </a:xfrm>
          </p:grpSpPr>
          <p:sp>
            <p:nvSpPr>
              <p:cNvPr id="25" name="Oval 14">
                <a:extLst>
                  <a:ext uri="{FF2B5EF4-FFF2-40B4-BE49-F238E27FC236}">
                    <a16:creationId xmlns:a16="http://schemas.microsoft.com/office/drawing/2014/main" id="{9318B38D-B66B-35C2-3BFF-FCB4736270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6" name="Text Box 15">
                <a:extLst>
                  <a:ext uri="{FF2B5EF4-FFF2-40B4-BE49-F238E27FC236}">
                    <a16:creationId xmlns:a16="http://schemas.microsoft.com/office/drawing/2014/main" id="{ACA0813A-4C25-8F1E-FE93-B1B74F160F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>
                    <a:solidFill>
                      <a:schemeClr val="tx1"/>
                    </a:solidFill>
                    <a:ea typeface="宋体" panose="02010600030101010101" pitchFamily="2" charset="-122"/>
                  </a:rPr>
                  <a:t>E</a:t>
                </a:r>
              </a:p>
            </p:txBody>
          </p:sp>
        </p:grpSp>
        <p:grpSp>
          <p:nvGrpSpPr>
            <p:cNvPr id="14" name="Group 16">
              <a:extLst>
                <a:ext uri="{FF2B5EF4-FFF2-40B4-BE49-F238E27FC236}">
                  <a16:creationId xmlns:a16="http://schemas.microsoft.com/office/drawing/2014/main" id="{1BE432FD-AF46-13DC-1377-9436BC9029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1344"/>
              <a:ext cx="336" cy="288"/>
              <a:chOff x="4272" y="3024"/>
              <a:chExt cx="336" cy="288"/>
            </a:xfrm>
          </p:grpSpPr>
          <p:sp>
            <p:nvSpPr>
              <p:cNvPr id="23" name="Oval 17">
                <a:extLst>
                  <a:ext uri="{FF2B5EF4-FFF2-40B4-BE49-F238E27FC236}">
                    <a16:creationId xmlns:a16="http://schemas.microsoft.com/office/drawing/2014/main" id="{92963A6E-FAFB-3AE7-81BD-95CB658368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4" name="Text Box 18">
                <a:extLst>
                  <a:ext uri="{FF2B5EF4-FFF2-40B4-BE49-F238E27FC236}">
                    <a16:creationId xmlns:a16="http://schemas.microsoft.com/office/drawing/2014/main" id="{2EBFA38E-B299-2C02-D1F2-F5F8A9CC0F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>
                    <a:solidFill>
                      <a:schemeClr val="tx1"/>
                    </a:solidFill>
                    <a:ea typeface="宋体" panose="02010600030101010101" pitchFamily="2" charset="-122"/>
                  </a:rPr>
                  <a:t>F</a:t>
                </a:r>
              </a:p>
            </p:txBody>
          </p:sp>
        </p:grpSp>
        <p:grpSp>
          <p:nvGrpSpPr>
            <p:cNvPr id="15" name="Group 19">
              <a:extLst>
                <a:ext uri="{FF2B5EF4-FFF2-40B4-BE49-F238E27FC236}">
                  <a16:creationId xmlns:a16="http://schemas.microsoft.com/office/drawing/2014/main" id="{53D6C03D-0C12-6413-4ED9-46897742B0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8" y="912"/>
              <a:ext cx="336" cy="288"/>
              <a:chOff x="4272" y="3024"/>
              <a:chExt cx="336" cy="288"/>
            </a:xfrm>
          </p:grpSpPr>
          <p:sp>
            <p:nvSpPr>
              <p:cNvPr id="21" name="Oval 20">
                <a:extLst>
                  <a:ext uri="{FF2B5EF4-FFF2-40B4-BE49-F238E27FC236}">
                    <a16:creationId xmlns:a16="http://schemas.microsoft.com/office/drawing/2014/main" id="{8D173425-45E7-35EC-C75D-F75A9D0385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" name="Text Box 21">
                <a:extLst>
                  <a:ext uri="{FF2B5EF4-FFF2-40B4-BE49-F238E27FC236}">
                    <a16:creationId xmlns:a16="http://schemas.microsoft.com/office/drawing/2014/main" id="{59A0EBDA-46C3-4194-C635-E1E932E459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C</a:t>
                </a:r>
              </a:p>
            </p:txBody>
          </p:sp>
        </p:grpSp>
        <p:sp>
          <p:nvSpPr>
            <p:cNvPr id="16" name="Line 22">
              <a:extLst>
                <a:ext uri="{FF2B5EF4-FFF2-40B4-BE49-F238E27FC236}">
                  <a16:creationId xmlns:a16="http://schemas.microsoft.com/office/drawing/2014/main" id="{427D7698-EA1D-AE10-FA0C-489E660809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44" y="672"/>
              <a:ext cx="336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Line 23">
              <a:extLst>
                <a:ext uri="{FF2B5EF4-FFF2-40B4-BE49-F238E27FC236}">
                  <a16:creationId xmlns:a16="http://schemas.microsoft.com/office/drawing/2014/main" id="{B6D026AD-DAC5-031C-7146-9AF665C0D5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1152"/>
              <a:ext cx="24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" name="Line 24">
              <a:extLst>
                <a:ext uri="{FF2B5EF4-FFF2-40B4-BE49-F238E27FC236}">
                  <a16:creationId xmlns:a16="http://schemas.microsoft.com/office/drawing/2014/main" id="{70E99692-EF3F-C2E0-7003-D9E50625CB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672"/>
              <a:ext cx="336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" name="Line 25">
              <a:extLst>
                <a:ext uri="{FF2B5EF4-FFF2-40B4-BE49-F238E27FC236}">
                  <a16:creationId xmlns:a16="http://schemas.microsoft.com/office/drawing/2014/main" id="{D034479B-03F4-1611-9258-9038DFFB03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12" y="1200"/>
              <a:ext cx="144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" name="Line 26">
              <a:extLst>
                <a:ext uri="{FF2B5EF4-FFF2-40B4-BE49-F238E27FC236}">
                  <a16:creationId xmlns:a16="http://schemas.microsoft.com/office/drawing/2014/main" id="{496744E9-38E6-CF43-60C7-18315338EF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1152"/>
              <a:ext cx="288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3" name="文本框 32">
            <a:extLst>
              <a:ext uri="{FF2B5EF4-FFF2-40B4-BE49-F238E27FC236}">
                <a16:creationId xmlns:a16="http://schemas.microsoft.com/office/drawing/2014/main" id="{E7DEF76E-26FB-7033-A92D-8B8B815242BD}"/>
              </a:ext>
            </a:extLst>
          </p:cNvPr>
          <p:cNvSpPr txBox="1"/>
          <p:nvPr/>
        </p:nvSpPr>
        <p:spPr>
          <a:xfrm>
            <a:off x="779369" y="1424656"/>
            <a:ext cx="789006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xample: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ive the node sequence of the following binary tree produced by 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ostorder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aversal.</a:t>
            </a:r>
            <a:endParaRPr lang="zh-CN" altLang="en-US" sz="2400" dirty="0"/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839BFB22-2AFE-CAE0-3056-D73B970B7191}"/>
              </a:ext>
            </a:extLst>
          </p:cNvPr>
          <p:cNvSpPr txBox="1"/>
          <p:nvPr/>
        </p:nvSpPr>
        <p:spPr>
          <a:xfrm>
            <a:off x="837359" y="4656135"/>
            <a:ext cx="7469281" cy="9438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400"/>
              </a:spcBef>
              <a:spcAft>
                <a:spcPts val="0"/>
              </a:spcAft>
            </a:pP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olution: </a:t>
            </a:r>
          </a:p>
          <a:p>
            <a:pPr algn="ctr">
              <a:spcBef>
                <a:spcPts val="400"/>
              </a:spcBef>
              <a:spcAft>
                <a:spcPts val="0"/>
              </a:spcAft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BEFCA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5733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057400"/>
            <a:ext cx="9144000" cy="1188720"/>
          </a:xfrm>
        </p:spPr>
        <p:txBody>
          <a:bodyPr/>
          <a:lstStyle/>
          <a:p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troduction to Tre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0" y="3810000"/>
            <a:ext cx="2743200" cy="640080"/>
          </a:xfrm>
        </p:spPr>
        <p:txBody>
          <a:bodyPr/>
          <a:lstStyle/>
          <a:p>
            <a:pPr algn="ctr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ection 11.1</a:t>
            </a:r>
          </a:p>
        </p:txBody>
      </p:sp>
    </p:spTree>
    <p:extLst>
      <p:ext uri="{BB962C8B-B14F-4D97-AF65-F5344CB8AC3E}">
        <p14:creationId xmlns:p14="http://schemas.microsoft.com/office/powerpoint/2010/main" val="119104042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xpression Trees</a:t>
            </a:r>
            <a:b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表达式树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5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752600"/>
          </a:xfrm>
        </p:spPr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omplex expressions can be represented using ordered rooted trees.</a:t>
            </a:r>
          </a:p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onsider the expression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878609"/>
              </p:ext>
            </p:extLst>
          </p:nvPr>
        </p:nvGraphicFramePr>
        <p:xfrm>
          <a:off x="5072380" y="2554900"/>
          <a:ext cx="3418840" cy="569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279360" progId="Equation.DSMT4">
                  <p:embed/>
                </p:oleObj>
              </mc:Choice>
              <mc:Fallback>
                <p:oleObj name="Equation" r:id="rId2" imgW="1676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72380" y="2554900"/>
                        <a:ext cx="3418840" cy="569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idx="13"/>
          </p:nvPr>
        </p:nvSpPr>
        <p:spPr>
          <a:xfrm>
            <a:off x="457200" y="3048000"/>
            <a:ext cx="8305800" cy="1066800"/>
          </a:xfrm>
        </p:spPr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 binary tree for the expression can be built from the bottom up, as is illustrated here.</a:t>
            </a:r>
          </a:p>
        </p:txBody>
      </p:sp>
      <p:pic>
        <p:nvPicPr>
          <p:cNvPr id="14" name="Picture 5" descr="A tree and 4 subtrees representing the expression.&#10;"/>
          <p:cNvPicPr>
            <a:picLocks noGrp="1" noChangeAspect="1" noChangeArrowheads="1"/>
          </p:cNvPicPr>
          <p:nvPr>
            <p:ph idx="14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362200" y="4590288"/>
            <a:ext cx="4419600" cy="1810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3486263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fix Notation</a:t>
            </a:r>
            <a:b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中缀记法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3962400"/>
          </a:xfrm>
        </p:spPr>
        <p:txBody>
          <a:bodyPr/>
          <a:lstStyle/>
          <a:p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n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order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aversal of the tree representing an expression produces the original expression when parentheses are included except for unary operations, which now immediately follow their operands. </a:t>
            </a:r>
          </a:p>
          <a:p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e illustrate why parentheses are needed with an example that displays three trees all yield the same infix representation.</a:t>
            </a:r>
          </a:p>
        </p:txBody>
      </p:sp>
      <p:pic>
        <p:nvPicPr>
          <p:cNvPr id="11" name="Picture 3" descr="Three rooted trees representing the expressions.&#10;"/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76600" y="4953000"/>
            <a:ext cx="5203952" cy="15202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6375567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efix Notation</a:t>
            </a:r>
            <a:b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前缀记法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Content Placeholder 4"/>
          <p:cNvSpPr>
            <a:spLocks noGrp="1"/>
          </p:cNvSpPr>
          <p:nvPr>
            <p:ph idx="14"/>
          </p:nvPr>
        </p:nvSpPr>
        <p:spPr>
          <a:xfrm>
            <a:off x="457200" y="1325880"/>
            <a:ext cx="8077200" cy="524256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hen we traverse the rooted tree representation of an expression in preorder, we obtain the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efix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form of the expression. Expressions in prefix form are said to be in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olish notation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波兰记法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amed after the Polish logician Jan </a:t>
            </a:r>
            <a:r>
              <a:rPr lang="en-US" sz="2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Łukasiewicz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</a:t>
            </a:r>
          </a:p>
          <a:p>
            <a:pPr>
              <a:spcBef>
                <a:spcPts val="600"/>
              </a:spcBef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perators precede their operands in the prefix form of an expression. Parentheses are not needed as the representation is unambiguous.</a:t>
            </a:r>
          </a:p>
          <a:p>
            <a:pPr>
              <a:spcBef>
                <a:spcPts val="600"/>
              </a:spcBef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prefix form of ((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+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 ↑ 2 ) + ((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− 4)/3) is </a:t>
            </a:r>
          </a:p>
          <a:p>
            <a:pPr algn="ctr">
              <a:spcBef>
                <a:spcPts val="600"/>
              </a:spcBef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+ ↑ +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x y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2 / −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x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4 3.</a:t>
            </a:r>
          </a:p>
        </p:txBody>
      </p:sp>
    </p:spTree>
    <p:extLst>
      <p:ext uri="{BB962C8B-B14F-4D97-AF65-F5344CB8AC3E}">
        <p14:creationId xmlns:p14="http://schemas.microsoft.com/office/powerpoint/2010/main" val="43131429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efix Notation</a:t>
            </a:r>
            <a:b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前缀记法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Content Placeholder 5"/>
          <p:cNvSpPr>
            <a:spLocks noGrp="1"/>
          </p:cNvSpPr>
          <p:nvPr>
            <p:ph idx="15"/>
          </p:nvPr>
        </p:nvSpPr>
        <p:spPr>
          <a:xfrm>
            <a:off x="990600" y="1524000"/>
            <a:ext cx="7315200" cy="1447800"/>
          </a:xfrm>
        </p:spPr>
        <p:txBody>
          <a:bodyPr/>
          <a:lstStyle/>
          <a:p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xample: We show the steps used to evaluate a particular prefix expression:</a:t>
            </a:r>
          </a:p>
        </p:txBody>
      </p:sp>
      <p:pic>
        <p:nvPicPr>
          <p:cNvPr id="14" name="Picture 6" descr="5 steps of evaluating a prefix expression plus minus multiply 2 3 5 divide exponentiation 2 3 4.  &#10;"/>
          <p:cNvPicPr>
            <a:picLocks noGrp="1" noChangeAspect="1" noChangeArrowheads="1"/>
          </p:cNvPicPr>
          <p:nvPr>
            <p:ph idx="16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67000" y="2438400"/>
            <a:ext cx="3886200" cy="41410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0552417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ostfix</a:t>
            </a:r>
            <a: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otation</a:t>
            </a:r>
            <a:b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后缀记法</a:t>
            </a: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257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e obtain the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ostfix form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f an expression by traversing its binary trees in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ostorde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Expressions written in postfix form are said to be in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everse Polish notation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逆波兰记法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</a:p>
          <a:p>
            <a:pPr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arentheses are not needed as the postfix form is unambiguous. </a:t>
            </a:r>
          </a:p>
          <a:p>
            <a:pPr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postfix  form of ((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+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 ↑ 2 ) + ((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− 4)/3)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s</a:t>
            </a:r>
          </a:p>
          <a:p>
            <a:pPr algn="ctr">
              <a:spcBef>
                <a:spcPts val="600"/>
              </a:spcBef>
            </a:pP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x y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+ 2 ↑ 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x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4 − 3 / + 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1322218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ostfix</a:t>
            </a:r>
            <a: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otation</a:t>
            </a:r>
            <a:b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后缀记法</a:t>
            </a: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9" name="Content Placeholder 3"/>
          <p:cNvSpPr>
            <a:spLocks noGrp="1"/>
          </p:cNvSpPr>
          <p:nvPr>
            <p:ph idx="13"/>
          </p:nvPr>
        </p:nvSpPr>
        <p:spPr>
          <a:xfrm>
            <a:off x="1143000" y="1325880"/>
            <a:ext cx="7620000" cy="1874520"/>
          </a:xfrm>
        </p:spPr>
        <p:txBody>
          <a:bodyPr/>
          <a:lstStyle/>
          <a:p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xample: We show the steps used to evaluate a particular postfix expression.</a:t>
            </a:r>
          </a:p>
        </p:txBody>
      </p:sp>
      <p:pic>
        <p:nvPicPr>
          <p:cNvPr id="11" name="Picture 4" descr="5 steps of evaluating a postfix expression 7 2 3 multiply minus 4 exponentiation 9 3 divide plus. &#10;"/>
          <p:cNvPicPr>
            <a:picLocks noGrp="1" noChangeAspect="1" noChangeArrowheads="1"/>
          </p:cNvPicPr>
          <p:nvPr>
            <p:ph idx="1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28900" y="2362200"/>
            <a:ext cx="3886200" cy="41304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775390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ection Summary</a:t>
            </a:r>
            <a:r>
              <a:rPr lang="en-US" sz="1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09800" y="1866900"/>
            <a:ext cx="6111240" cy="31242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troduction to Trees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ooted Trees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ees as Models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operties of Trees</a:t>
            </a:r>
          </a:p>
        </p:txBody>
      </p:sp>
    </p:spTree>
    <p:extLst>
      <p:ext uri="{BB962C8B-B14F-4D97-AF65-F5344CB8AC3E}">
        <p14:creationId xmlns:p14="http://schemas.microsoft.com/office/powerpoint/2010/main" val="32311188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ees</a:t>
            </a:r>
            <a:r>
              <a:rPr lang="en-US" sz="1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1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05800" cy="914400"/>
          </a:xfrm>
          <a:ln>
            <a:solidFill>
              <a:srgbClr val="FF0000"/>
            </a:solidFill>
          </a:ln>
        </p:spPr>
        <p:txBody>
          <a:bodyPr/>
          <a:lstStyle/>
          <a:p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finition: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ee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a 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onnected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undirected graph with 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o simple circuits</a:t>
            </a:r>
            <a:r>
              <a:rPr lang="en-US" altLang="zh-CN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没有简单回路</a:t>
            </a:r>
            <a:r>
              <a:rPr lang="en-US" altLang="zh-CN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</a:t>
            </a:r>
          </a:p>
        </p:txBody>
      </p:sp>
      <p:pic>
        <p:nvPicPr>
          <p:cNvPr id="15" name="Picture 3" descr="Four graphs. G1, G2, G3, and G4.&#10;"/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257800" y="2667000"/>
            <a:ext cx="3206496" cy="12136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ontent Placeholder 4"/>
          <p:cNvSpPr>
            <a:spLocks noGrp="1"/>
          </p:cNvSpPr>
          <p:nvPr>
            <p:ph idx="14"/>
          </p:nvPr>
        </p:nvSpPr>
        <p:spPr>
          <a:xfrm>
            <a:off x="458755" y="4419600"/>
            <a:ext cx="8304245" cy="2286000"/>
          </a:xfrm>
          <a:ln>
            <a:solidFill>
              <a:srgbClr val="FF0000"/>
            </a:solidFill>
          </a:ln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finition:</a:t>
            </a:r>
            <a:b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orest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森林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s a graph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at has no simple circuit, but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s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ot connected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Each of the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onnected components in a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orest is a tree.</a:t>
            </a:r>
          </a:p>
        </p:txBody>
      </p:sp>
      <p:pic>
        <p:nvPicPr>
          <p:cNvPr id="12" name="Picture 5" descr="A forest of 3 tree graphs. The graphs do not have any common vertex.&#10;"/>
          <p:cNvPicPr>
            <a:picLocks noGrp="1" noChangeAspect="1" noChangeArrowheads="1"/>
          </p:cNvPicPr>
          <p:nvPr>
            <p:ph idx="1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343400" y="4694996"/>
            <a:ext cx="3778896" cy="1735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58E308ED-F0BA-B0F3-618D-4886AE69B557}"/>
              </a:ext>
            </a:extLst>
          </p:cNvPr>
          <p:cNvSpPr txBox="1">
            <a:spLocks/>
          </p:cNvSpPr>
          <p:nvPr/>
        </p:nvSpPr>
        <p:spPr>
          <a:xfrm>
            <a:off x="457200" y="2235708"/>
            <a:ext cx="8305800" cy="1879092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/>
          <a:lstStyle>
            <a:lvl1pPr marL="0" indent="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1pPr>
            <a:lvl2pPr marL="457200" indent="-34290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2pPr>
            <a:lvl3pPr marL="822960" indent="-27432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3pPr>
            <a:lvl4pPr marL="1188720" indent="-27432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4pPr>
            <a:lvl5pPr marL="1554480" indent="-22860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xample: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hich of these graphs are trees?</a:t>
            </a:r>
          </a:p>
          <a:p>
            <a:pPr>
              <a:spcBef>
                <a:spcPts val="0"/>
              </a:spcBef>
            </a:pP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olution: </a:t>
            </a:r>
          </a:p>
          <a:p>
            <a:pPr>
              <a:spcBef>
                <a:spcPts val="0"/>
              </a:spcBef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)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nd 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re trees .</a:t>
            </a:r>
            <a:b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2) 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3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not a tree. </a:t>
            </a:r>
            <a:b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3) 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4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not a tree because it is not connected.</a:t>
            </a:r>
          </a:p>
          <a:p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918074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ees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138160" cy="5562600"/>
          </a:xfrm>
          <a:ln>
            <a:solidFill>
              <a:srgbClr val="FF0000"/>
            </a:solidFill>
          </a:ln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orem: 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n undirected graph is a tree if and only if there is a </a:t>
            </a:r>
            <a:r>
              <a:rPr lang="en-US" sz="16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unique simple path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between any two of its vertices </a:t>
            </a: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[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一个无向图是树，当且仅当任意两个节点之间有唯一的简单通路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]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</a:p>
          <a:p>
            <a:pPr>
              <a:spcBef>
                <a:spcPts val="0"/>
              </a:spcBef>
            </a:pPr>
            <a:r>
              <a: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oof</a:t>
            </a: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: </a:t>
            </a:r>
          </a:p>
          <a:p>
            <a:pPr>
              <a:spcBef>
                <a:spcPts val="0"/>
              </a:spcBef>
            </a:pP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a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）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ssume that 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a tree. Then 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connected with no simple circuits. Hence, if  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nd 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re distinct vertices of 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there is a simple path between them (by Theorem 1 of Section 10.4) 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树是连同的，存在简单通路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</a:p>
          <a:p>
            <a:pPr>
              <a:spcBef>
                <a:spcPts val="0"/>
              </a:spcBef>
            </a:pP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b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）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is path must be unique - for if there were a second path, there would be a simple circuit in 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(by Exercise 59 of Section 10.4). 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如果有两条简单通路，则会有回路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c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）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ence, there is a unique simple path between any two vertices of a tree. 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所以树中任意两个节点，只存在唯一的简单通路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endParaRPr lang="en-US" sz="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2a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）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ow assume that there is a unique simple path between any two vertices of a graph </a:t>
            </a:r>
            <a:r>
              <a:rPr lang="en-US" altLang="zh-CN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t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en 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connected because there is a path between any two of its vertices. 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假设任意两个节点有唯一一条简单通路，则那么图是连通的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2b) </a:t>
            </a:r>
            <a:r>
              <a:rPr lang="en-US" altLang="zh-CN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urthermore, 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can have no simple circuits since if there were a simple circuit, there would be two paths between some two vertices. 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由于任意节点间只有一条简单通路，所以没有回路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 </a:t>
            </a:r>
            <a:endParaRPr lang="en-US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2c) 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ence, a graph with a unique simple path between any two vertices is a tree. </a:t>
            </a:r>
          </a:p>
        </p:txBody>
      </p:sp>
    </p:spTree>
    <p:extLst>
      <p:ext uri="{BB962C8B-B14F-4D97-AF65-F5344CB8AC3E}">
        <p14:creationId xmlns:p14="http://schemas.microsoft.com/office/powerpoint/2010/main" val="32445190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ooted Trees</a:t>
            </a:r>
            <a:b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根树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3200400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finition: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ooted tree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s a tree in which one vertex has been designated as the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oot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nd every edge is directed away from the root.</a:t>
            </a:r>
          </a:p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n unrooted tree is converted into different rooted trees when different vertices are chosen as the root.</a:t>
            </a:r>
          </a:p>
        </p:txBody>
      </p:sp>
      <p:pic>
        <p:nvPicPr>
          <p:cNvPr id="7" name="Picture 3" descr="Three rooted trees.&#10;"/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752600" y="4658344"/>
            <a:ext cx="5638800" cy="18948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901992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ooted Tree Terminology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4400" cy="23622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erminology for rooted trees is </a:t>
            </a:r>
            <a:r>
              <a:rPr lang="en-US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mix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from botany and genealogy (such as this family tree of the Bernoulli family of mathematicians).</a:t>
            </a:r>
          </a:p>
          <a:p>
            <a:pPr>
              <a:spcBef>
                <a:spcPts val="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f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a vertex of a rooted tree other than the root, the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arent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[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父节点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]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f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the unique vertex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such that there is a directed edge from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o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When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a parent of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called a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hild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[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孩子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]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f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Vertices with the same parent are called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iblings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[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兄弟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]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</a:t>
            </a:r>
          </a:p>
          <a:p>
            <a:pPr>
              <a:spcBef>
                <a:spcPts val="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ncestors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of a vertex are the vertices in the path from the root to this vertex, excluding the vertex itself and including the root. The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scendants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f a vertex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re those vertices that have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s an ancestor.</a:t>
            </a:r>
          </a:p>
          <a:p>
            <a:pPr>
              <a:spcBef>
                <a:spcPts val="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 vertex of a rooted tree with no children is called a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eaf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Vertices that have children are called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ternal vertices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</a:t>
            </a:r>
          </a:p>
          <a:p>
            <a:pPr>
              <a:spcBef>
                <a:spcPts val="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f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a vertex in a tree, the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ubtree</a:t>
            </a:r>
            <a:b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ith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s its root is the subgraph of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tree consisting of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nd its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scendants and all edges incident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o these descendants.</a:t>
            </a:r>
          </a:p>
        </p:txBody>
      </p:sp>
      <p:pic>
        <p:nvPicPr>
          <p:cNvPr id="11" name="Picture 3" descr="A tree diagram.&#10;"/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48200" y="4724400"/>
            <a:ext cx="4315968" cy="2054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313060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erminology for Rooted Trees</a:t>
            </a:r>
            <a:b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根树的术语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5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6376416" cy="2209800"/>
          </a:xfrm>
          <a:ln>
            <a:solidFill>
              <a:srgbClr val="FF0000"/>
            </a:solidFill>
          </a:ln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xample: 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 the rooted tree 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(with </a:t>
            </a:r>
            <a:r>
              <a: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oot</a:t>
            </a: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: </a:t>
            </a:r>
          </a:p>
          <a:p>
            <a:pPr marL="457200" indent="-457200">
              <a:spcBef>
                <a:spcPts val="600"/>
              </a:spcBef>
              <a:buFont typeface="Wingdings 2"/>
              <a:buAutoNum type="romanLcParenBoth"/>
            </a:pP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ind the </a:t>
            </a:r>
            <a:r>
              <a: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arent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of </a:t>
            </a:r>
            <a:r>
              <a: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the </a:t>
            </a:r>
            <a:r>
              <a: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hildren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of </a:t>
            </a:r>
            <a:r>
              <a: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the </a:t>
            </a:r>
            <a:r>
              <a: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iblings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兄弟姐妹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of </a:t>
            </a:r>
            <a:r>
              <a: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the </a:t>
            </a:r>
            <a:r>
              <a: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ncestors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祖先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f</a:t>
            </a: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 and the </a:t>
            </a:r>
            <a:r>
              <a: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scendants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后代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 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f </a:t>
            </a:r>
            <a:r>
              <a: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</a:p>
          <a:p>
            <a:pPr marL="457200" indent="-457200">
              <a:spcBef>
                <a:spcPts val="600"/>
              </a:spcBef>
              <a:buFont typeface="Wingdings 2"/>
              <a:buAutoNum type="romanLcParenBoth"/>
            </a:pP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ind all </a:t>
            </a:r>
            <a:r>
              <a: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ternal vertices  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中间节点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nd all </a:t>
            </a:r>
            <a:r>
              <a: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eaves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叶子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457200" indent="-457200">
              <a:spcBef>
                <a:spcPts val="600"/>
              </a:spcBef>
              <a:buFont typeface="Wingdings 2"/>
              <a:buAutoNum type="romanLcParenBoth"/>
            </a:pP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hat is the</a:t>
            </a: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ubtree 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子树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ooted at </a:t>
            </a:r>
            <a:r>
              <a:rPr lang="en-US" altLang="zh-CN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?</a:t>
            </a:r>
          </a:p>
        </p:txBody>
      </p:sp>
      <p:pic>
        <p:nvPicPr>
          <p:cNvPr id="12" name="Picture 3" descr="A rooted tree T. &#10;"/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191192" y="1507707"/>
            <a:ext cx="1883535" cy="1723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ontent Placeholder 4"/>
          <p:cNvSpPr>
            <a:spLocks noGrp="1"/>
          </p:cNvSpPr>
          <p:nvPr>
            <p:ph idx="14"/>
          </p:nvPr>
        </p:nvSpPr>
        <p:spPr>
          <a:xfrm>
            <a:off x="457200" y="3557741"/>
            <a:ext cx="6376416" cy="2667000"/>
          </a:xfrm>
          <a:ln>
            <a:solidFill>
              <a:srgbClr val="FF0000"/>
            </a:solidFill>
          </a:ln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olution: </a:t>
            </a:r>
          </a:p>
          <a:p>
            <a:pPr marL="457200" indent="-457200">
              <a:spcBef>
                <a:spcPts val="0"/>
              </a:spcBef>
              <a:buFont typeface="Wingdings 2"/>
              <a:buAutoNum type="romanLcParenBoth"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parent of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The children of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g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e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and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j.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siblings of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re </a:t>
            </a:r>
            <a:r>
              <a:rPr lang="en-US" sz="20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nd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j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The ancestors of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re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and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The descendants of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re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and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</a:p>
          <a:p>
            <a:pPr marL="457200" indent="-457200">
              <a:spcBef>
                <a:spcPts val="0"/>
              </a:spcBef>
              <a:buFont typeface="Wingdings 2"/>
              <a:buAutoNum type="romanLcParenBoth"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internal vertices are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and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j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The leaves are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, f, </a:t>
            </a:r>
            <a:r>
              <a:rPr lang="en-US" sz="20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k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,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nd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 </a:t>
            </a:r>
          </a:p>
          <a:p>
            <a:pPr marL="457200" indent="-457200">
              <a:spcBef>
                <a:spcPts val="0"/>
              </a:spcBef>
              <a:buFont typeface="Wingdings 2"/>
              <a:buAutoNum type="romanLcParenBoth"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e display the subtree rooted at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</a:t>
            </a:r>
          </a:p>
        </p:txBody>
      </p:sp>
      <p:pic>
        <p:nvPicPr>
          <p:cNvPr id="14" name="Picture 5" descr="A subgraph of the previous figure rooted at G. The graph has 6 edges. G H, G I, G J, H K, J L, and J M.&#10;"/>
          <p:cNvPicPr>
            <a:picLocks noGrp="1" noChangeAspect="1" noChangeArrowheads="1"/>
          </p:cNvPicPr>
          <p:nvPr>
            <p:ph idx="1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303904" y="3835101"/>
            <a:ext cx="1658112" cy="2151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67857320"/>
      </p:ext>
    </p:extLst>
  </p:cSld>
  <p:clrMapOvr>
    <a:masterClrMapping/>
  </p:clrMapOvr>
</p:sld>
</file>

<file path=ppt/theme/theme1.xml><?xml version="1.0" encoding="utf-8"?>
<a:theme xmlns:a="http://schemas.openxmlformats.org/drawingml/2006/main" name="FIRST, BREAK, LAST slides 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Alternate FIRST, BREAK, LAST slide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Plain BODY/MAIN CONTENT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Red bar footer BODY/MAIN CONTENT">
  <a:themeElements>
    <a:clrScheme name="Custom 63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00518B"/>
      </a:hlink>
      <a:folHlink>
        <a:srgbClr val="00518B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PLAIN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RED FOOTER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BLUE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Plain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Red Bar Footer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HHE_Accessible_PPT_Template-v4</Template>
  <TotalTime>5988</TotalTime>
  <Words>2977</Words>
  <Application>Microsoft Office PowerPoint</Application>
  <PresentationFormat>全屏显示(4:3)</PresentationFormat>
  <Paragraphs>187</Paragraphs>
  <Slides>3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9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5</vt:i4>
      </vt:variant>
    </vt:vector>
  </HeadingPairs>
  <TitlesOfParts>
    <vt:vector size="52" baseType="lpstr">
      <vt:lpstr>ArumSans Bold</vt:lpstr>
      <vt:lpstr>ArumSans Regular</vt:lpstr>
      <vt:lpstr>Vectipede Rg</vt:lpstr>
      <vt:lpstr>Arial</vt:lpstr>
      <vt:lpstr>Calibri</vt:lpstr>
      <vt:lpstr>Times New Roman</vt:lpstr>
      <vt:lpstr>Wingdings 2</vt:lpstr>
      <vt:lpstr>FIRST, BREAK, LAST slides </vt:lpstr>
      <vt:lpstr>Alternate FIRST, BREAK, LAST slides</vt:lpstr>
      <vt:lpstr>Plain BODY/MAIN CONTENT</vt:lpstr>
      <vt:lpstr>Red bar footer BODY/MAIN CONTENT</vt:lpstr>
      <vt:lpstr>PLAIN Section Divider, Quotes, Callouts</vt:lpstr>
      <vt:lpstr>RED FOOTER Section Divider, Quotes, Callouts</vt:lpstr>
      <vt:lpstr>BLUE Section Divider, Quotes, Callouts</vt:lpstr>
      <vt:lpstr>Plain_APPENDIX</vt:lpstr>
      <vt:lpstr>Red Bar Footer_APPENDIX</vt:lpstr>
      <vt:lpstr>Equation</vt:lpstr>
      <vt:lpstr>Trees 树</vt:lpstr>
      <vt:lpstr>Chapter Summary</vt:lpstr>
      <vt:lpstr>Introduction to Trees</vt:lpstr>
      <vt:lpstr>Section Summary 1</vt:lpstr>
      <vt:lpstr>Trees 1</vt:lpstr>
      <vt:lpstr>Trees</vt:lpstr>
      <vt:lpstr>Rooted Trees 【根树】</vt:lpstr>
      <vt:lpstr>Rooted Tree Terminology</vt:lpstr>
      <vt:lpstr>Terminology for Rooted Trees 【根树的术语】</vt:lpstr>
      <vt:lpstr>m-ary Rooted Trees 【m叉树】</vt:lpstr>
      <vt:lpstr>Ordered Rooted Trees 【有序根树】</vt:lpstr>
      <vt:lpstr>Properties of Trees 【树的性质】</vt:lpstr>
      <vt:lpstr>Counting Vertices in Full m-Ary Trees【满叉树的节点计数】</vt:lpstr>
      <vt:lpstr>Counting Vertices in Full m-Ary Trees 【满m叉树的节点计数】</vt:lpstr>
      <vt:lpstr>Level of vertices and height of trees</vt:lpstr>
      <vt:lpstr>Balanced m-Ary Trees 【平衡m叉树】</vt:lpstr>
      <vt:lpstr>The Bound for the Number of Leaves in an m-Ary Tree 【叶子节点个数的上界】</vt:lpstr>
      <vt:lpstr>Tree Traversal  【树的遍历】 </vt:lpstr>
      <vt:lpstr>Section Summary 2</vt:lpstr>
      <vt:lpstr>Tree Traversal</vt:lpstr>
      <vt:lpstr>Preorder Traversal 【前序遍历】  </vt:lpstr>
      <vt:lpstr>Preorder Traversal 【前序遍历】</vt:lpstr>
      <vt:lpstr>Preorder Traversal 【前序遍历】</vt:lpstr>
      <vt:lpstr>Inorder Traversal 【中序遍历】 </vt:lpstr>
      <vt:lpstr>Inorder Traversal 【中序遍历】</vt:lpstr>
      <vt:lpstr>Inorder Traversal 【中序遍历】 </vt:lpstr>
      <vt:lpstr>Postorder Traversal 【后序遍历】</vt:lpstr>
      <vt:lpstr>Postorder Traversal 【后序遍历】</vt:lpstr>
      <vt:lpstr>Postorder Traversal 【后序遍历】</vt:lpstr>
      <vt:lpstr>Expression Trees 【表达式树】</vt:lpstr>
      <vt:lpstr>Infix Notation 【中缀记法】</vt:lpstr>
      <vt:lpstr>Prefix Notation 【前缀记法】</vt:lpstr>
      <vt:lpstr>Prefix Notation 【前缀记法】</vt:lpstr>
      <vt:lpstr>Postfix Notation 【后缀记法】</vt:lpstr>
      <vt:lpstr>Postfix Notation 【后缀记法】</vt:lpstr>
    </vt:vector>
  </TitlesOfParts>
  <Company>The McGraw-Hill Compani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rt With 1 of These Slides</dc:title>
  <dc:creator>Hahn, Sandra</dc:creator>
  <cp:lastModifiedBy>Jie Hao</cp:lastModifiedBy>
  <cp:revision>649</cp:revision>
  <dcterms:created xsi:type="dcterms:W3CDTF">2017-12-05T17:18:18Z</dcterms:created>
  <dcterms:modified xsi:type="dcterms:W3CDTF">2023-06-08T14:40:45Z</dcterms:modified>
</cp:coreProperties>
</file>